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256" r:id="rId2"/>
    <p:sldId id="263" r:id="rId3"/>
    <p:sldId id="365" r:id="rId4"/>
    <p:sldId id="264" r:id="rId5"/>
    <p:sldId id="366" r:id="rId6"/>
    <p:sldId id="265" r:id="rId7"/>
    <p:sldId id="367" r:id="rId8"/>
    <p:sldId id="397" r:id="rId9"/>
    <p:sldId id="380" r:id="rId10"/>
    <p:sldId id="268" r:id="rId11"/>
    <p:sldId id="370" r:id="rId12"/>
    <p:sldId id="369" r:id="rId13"/>
    <p:sldId id="271" r:id="rId14"/>
    <p:sldId id="371" r:id="rId15"/>
    <p:sldId id="375" r:id="rId16"/>
    <p:sldId id="396" r:id="rId17"/>
    <p:sldId id="276" r:id="rId18"/>
    <p:sldId id="400" r:id="rId19"/>
    <p:sldId id="282" r:id="rId20"/>
    <p:sldId id="283" r:id="rId21"/>
    <p:sldId id="284" r:id="rId22"/>
    <p:sldId id="372" r:id="rId23"/>
    <p:sldId id="381" r:id="rId24"/>
    <p:sldId id="401" r:id="rId25"/>
    <p:sldId id="373" r:id="rId26"/>
    <p:sldId id="403" r:id="rId27"/>
    <p:sldId id="402" r:id="rId28"/>
    <p:sldId id="374" r:id="rId29"/>
    <p:sldId id="404" r:id="rId30"/>
    <p:sldId id="409" r:id="rId31"/>
    <p:sldId id="294" r:id="rId32"/>
    <p:sldId id="410" r:id="rId33"/>
    <p:sldId id="383" r:id="rId34"/>
    <p:sldId id="411" r:id="rId35"/>
    <p:sldId id="295" r:id="rId36"/>
    <p:sldId id="376" r:id="rId37"/>
    <p:sldId id="405" r:id="rId38"/>
    <p:sldId id="406" r:id="rId39"/>
    <p:sldId id="407" r:id="rId40"/>
    <p:sldId id="408" r:id="rId41"/>
    <p:sldId id="378" r:id="rId42"/>
    <p:sldId id="377" r:id="rId43"/>
    <p:sldId id="324" r:id="rId44"/>
    <p:sldId id="384" r:id="rId45"/>
    <p:sldId id="321" r:id="rId46"/>
    <p:sldId id="385" r:id="rId47"/>
    <p:sldId id="420" r:id="rId48"/>
    <p:sldId id="424" r:id="rId49"/>
    <p:sldId id="425" r:id="rId50"/>
    <p:sldId id="426" r:id="rId51"/>
    <p:sldId id="427" r:id="rId52"/>
    <p:sldId id="428" r:id="rId53"/>
    <p:sldId id="422" r:id="rId54"/>
    <p:sldId id="423" r:id="rId55"/>
    <p:sldId id="386" r:id="rId56"/>
    <p:sldId id="412" r:id="rId57"/>
    <p:sldId id="429" r:id="rId58"/>
    <p:sldId id="430" r:id="rId59"/>
    <p:sldId id="431" r:id="rId60"/>
    <p:sldId id="436" r:id="rId61"/>
    <p:sldId id="340" r:id="rId62"/>
    <p:sldId id="387" r:id="rId63"/>
    <p:sldId id="344" r:id="rId64"/>
    <p:sldId id="413" r:id="rId65"/>
    <p:sldId id="432" r:id="rId66"/>
    <p:sldId id="437" r:id="rId67"/>
    <p:sldId id="390" r:id="rId68"/>
    <p:sldId id="391" r:id="rId69"/>
    <p:sldId id="433" r:id="rId70"/>
    <p:sldId id="348" r:id="rId71"/>
    <p:sldId id="392" r:id="rId72"/>
    <p:sldId id="393" r:id="rId73"/>
    <p:sldId id="414" r:id="rId74"/>
    <p:sldId id="394" r:id="rId75"/>
    <p:sldId id="438" r:id="rId76"/>
    <p:sldId id="439" r:id="rId77"/>
    <p:sldId id="440" r:id="rId78"/>
    <p:sldId id="441" r:id="rId79"/>
    <p:sldId id="395" r:id="rId80"/>
    <p:sldId id="434" r:id="rId81"/>
    <p:sldId id="415" r:id="rId82"/>
    <p:sldId id="416" r:id="rId83"/>
    <p:sldId id="359" r:id="rId84"/>
    <p:sldId id="435" r:id="rId85"/>
    <p:sldId id="442" r:id="rId86"/>
    <p:sldId id="443" r:id="rId87"/>
    <p:sldId id="417" r:id="rId88"/>
    <p:sldId id="418" r:id="rId8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6A073"/>
    <a:srgbClr val="6666FF"/>
    <a:srgbClr val="4DC390"/>
    <a:srgbClr val="E5F7EF"/>
    <a:srgbClr val="A1DFC4"/>
    <a:srgbClr val="95DFBE"/>
    <a:srgbClr val="C3EBDA"/>
    <a:srgbClr val="6ACCA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94660"/>
  </p:normalViewPr>
  <p:slideViewPr>
    <p:cSldViewPr>
      <p:cViewPr varScale="1">
        <p:scale>
          <a:sx n="109" d="100"/>
          <a:sy n="109" d="100"/>
        </p:scale>
        <p:origin x="12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7395392571697223E-2"/>
          <c:y val="0"/>
          <c:w val="0.94170192759755522"/>
          <c:h val="0.7509176191685716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req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26</c:f>
              <c:numCache>
                <c:formatCode>General</c:formatCode>
                <c:ptCount val="125"/>
                <c:pt idx="0">
                  <c:v>76</c:v>
                </c:pt>
                <c:pt idx="1">
                  <c:v>87</c:v>
                </c:pt>
                <c:pt idx="2">
                  <c:v>97</c:v>
                </c:pt>
                <c:pt idx="3">
                  <c:v>101</c:v>
                </c:pt>
                <c:pt idx="4">
                  <c:v>105</c:v>
                </c:pt>
                <c:pt idx="5">
                  <c:v>110</c:v>
                </c:pt>
                <c:pt idx="6">
                  <c:v>115</c:v>
                </c:pt>
                <c:pt idx="7">
                  <c:v>118</c:v>
                </c:pt>
                <c:pt idx="8">
                  <c:v>120</c:v>
                </c:pt>
                <c:pt idx="9">
                  <c:v>121</c:v>
                </c:pt>
                <c:pt idx="10">
                  <c:v>123</c:v>
                </c:pt>
                <c:pt idx="11">
                  <c:v>131</c:v>
                </c:pt>
                <c:pt idx="12">
                  <c:v>133</c:v>
                </c:pt>
                <c:pt idx="13">
                  <c:v>133</c:v>
                </c:pt>
                <c:pt idx="14">
                  <c:v>134</c:v>
                </c:pt>
                <c:pt idx="15">
                  <c:v>135</c:v>
                </c:pt>
                <c:pt idx="16">
                  <c:v>135</c:v>
                </c:pt>
                <c:pt idx="17">
                  <c:v>141</c:v>
                </c:pt>
                <c:pt idx="18">
                  <c:v>142</c:v>
                </c:pt>
                <c:pt idx="19">
                  <c:v>143</c:v>
                </c:pt>
                <c:pt idx="20">
                  <c:v>145</c:v>
                </c:pt>
                <c:pt idx="21">
                  <c:v>146</c:v>
                </c:pt>
                <c:pt idx="22">
                  <c:v>148</c:v>
                </c:pt>
                <c:pt idx="23">
                  <c:v>149</c:v>
                </c:pt>
                <c:pt idx="24">
                  <c:v>149</c:v>
                </c:pt>
                <c:pt idx="25">
                  <c:v>150</c:v>
                </c:pt>
                <c:pt idx="26">
                  <c:v>150</c:v>
                </c:pt>
                <c:pt idx="27">
                  <c:v>151</c:v>
                </c:pt>
                <c:pt idx="28">
                  <c:v>153</c:v>
                </c:pt>
                <c:pt idx="29">
                  <c:v>154</c:v>
                </c:pt>
                <c:pt idx="30">
                  <c:v>154</c:v>
                </c:pt>
                <c:pt idx="31">
                  <c:v>156</c:v>
                </c:pt>
                <c:pt idx="32">
                  <c:v>157</c:v>
                </c:pt>
                <c:pt idx="33">
                  <c:v>158</c:v>
                </c:pt>
                <c:pt idx="34">
                  <c:v>158</c:v>
                </c:pt>
                <c:pt idx="35">
                  <c:v>158</c:v>
                </c:pt>
                <c:pt idx="36">
                  <c:v>158</c:v>
                </c:pt>
                <c:pt idx="37">
                  <c:v>160</c:v>
                </c:pt>
                <c:pt idx="38">
                  <c:v>160</c:v>
                </c:pt>
                <c:pt idx="39">
                  <c:v>160</c:v>
                </c:pt>
                <c:pt idx="40">
                  <c:v>163</c:v>
                </c:pt>
                <c:pt idx="41">
                  <c:v>163</c:v>
                </c:pt>
                <c:pt idx="42">
                  <c:v>165</c:v>
                </c:pt>
                <c:pt idx="43">
                  <c:v>167</c:v>
                </c:pt>
                <c:pt idx="44">
                  <c:v>167</c:v>
                </c:pt>
                <c:pt idx="45">
                  <c:v>168</c:v>
                </c:pt>
                <c:pt idx="46">
                  <c:v>169</c:v>
                </c:pt>
                <c:pt idx="47">
                  <c:v>170</c:v>
                </c:pt>
                <c:pt idx="48">
                  <c:v>171</c:v>
                </c:pt>
                <c:pt idx="49">
                  <c:v>171</c:v>
                </c:pt>
                <c:pt idx="50">
                  <c:v>172</c:v>
                </c:pt>
                <c:pt idx="51">
                  <c:v>174</c:v>
                </c:pt>
                <c:pt idx="52">
                  <c:v>174</c:v>
                </c:pt>
                <c:pt idx="53">
                  <c:v>175</c:v>
                </c:pt>
                <c:pt idx="54">
                  <c:v>176</c:v>
                </c:pt>
                <c:pt idx="55">
                  <c:v>176</c:v>
                </c:pt>
                <c:pt idx="56">
                  <c:v>178</c:v>
                </c:pt>
                <c:pt idx="57">
                  <c:v>180</c:v>
                </c:pt>
                <c:pt idx="58">
                  <c:v>180</c:v>
                </c:pt>
                <c:pt idx="59">
                  <c:v>181</c:v>
                </c:pt>
                <c:pt idx="60">
                  <c:v>181</c:v>
                </c:pt>
                <c:pt idx="61">
                  <c:v>183</c:v>
                </c:pt>
                <c:pt idx="62">
                  <c:v>184</c:v>
                </c:pt>
                <c:pt idx="63">
                  <c:v>186</c:v>
                </c:pt>
                <c:pt idx="64">
                  <c:v>190</c:v>
                </c:pt>
                <c:pt idx="65">
                  <c:v>193</c:v>
                </c:pt>
                <c:pt idx="66">
                  <c:v>194</c:v>
                </c:pt>
                <c:pt idx="67">
                  <c:v>196</c:v>
                </c:pt>
                <c:pt idx="68">
                  <c:v>199</c:v>
                </c:pt>
                <c:pt idx="69">
                  <c:v>199</c:v>
                </c:pt>
                <c:pt idx="70">
                  <c:v>200</c:v>
                </c:pt>
                <c:pt idx="71">
                  <c:v>201</c:v>
                </c:pt>
                <c:pt idx="72">
                  <c:v>207</c:v>
                </c:pt>
                <c:pt idx="73">
                  <c:v>208</c:v>
                </c:pt>
                <c:pt idx="74">
                  <c:v>218</c:v>
                </c:pt>
                <c:pt idx="75">
                  <c:v>221</c:v>
                </c:pt>
                <c:pt idx="76">
                  <c:v>228</c:v>
                </c:pt>
                <c:pt idx="77">
                  <c:v>229</c:v>
                </c:pt>
                <c:pt idx="78">
                  <c:v>237</c:v>
                </c:pt>
                <c:pt idx="79">
                  <c:v>245</c:v>
                </c:pt>
              </c:numCache>
            </c:numRef>
          </c:xVal>
          <c:yVal>
            <c:numRef>
              <c:f>Sheet1!$B$2:$B$126</c:f>
              <c:numCache>
                <c:formatCode>General</c:formatCode>
                <c:ptCount val="12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AD7-4133-AE2C-97F327BF3A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9836408"/>
        <c:axId val="319836736"/>
      </c:scatterChart>
      <c:valAx>
        <c:axId val="3198364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836736"/>
        <c:crosses val="autoZero"/>
        <c:crossBetween val="midCat"/>
      </c:valAx>
      <c:valAx>
        <c:axId val="31983673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3198364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2.wmf"/><Relationship Id="rId4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1F12042-F5B5-4D06-A83F-CDC01D89F584}" type="datetime1">
              <a:rPr lang="en-US" smtClean="0"/>
              <a:t>1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419B967-965B-4CE8-AA3C-1922A4E2E1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767926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AF32D35-7602-4126-9091-82E4658F3DF1}" type="datetime1">
              <a:rPr lang="en-US" smtClean="0"/>
              <a:t>1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288CCFA-18D6-4E19-A81D-3F42A4C036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06423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A7819EB-AE1E-4BFB-A37F-EDFAEBCE8F79}" type="datetime1">
              <a:rPr lang="en-US" smtClean="0"/>
              <a:t>1/3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288CCFA-18D6-4E19-A81D-3F42A4C0363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471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61C3D0-AD1A-4A38-B6B2-B8CFA46E417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5D92ED-141B-4FDA-A7A8-61E1FDF49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430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A9681-2C35-4A53-8478-FE65273C9C9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0BC86C-0685-4168-AA56-488C5EF7BA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05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0D390-06A6-46D6-AFA9-90D842BC52A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91CDE6-0FC2-494F-87E5-F3DD095040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268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48AE2C-2D23-4FE0-95AB-CD80C0C37DE3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B0B99-AB31-42AB-BFCD-06394A031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945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FA00B4-B764-4598-9B19-0936176E5A0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7F5FC2-D568-44FC-8BB8-F3A52EEF24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7469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7F227E-F600-4EC7-B22E-40BFE0DAF69A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3D079-D449-4242-B908-DE3271B041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079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C5AE5-2A50-4303-8B88-B8C7B261B74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C0AE6-1EED-4DFA-A6EE-EA1FCC427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370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A3789F-8A5C-4419-8EA1-CEA5C6E7743B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7A2243-ADDD-4A6C-8805-3EFBADA36C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531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3797AA-2C94-434A-8942-03AA746F6F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066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3586F-6141-4C56-BEF7-6722D9F9078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9868C7-B1D0-4EF2-9720-B4158CD831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612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1AD63-AA70-4DF8-B1DF-B8623E327F40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98B5F3-6AE3-4ED7-9B61-293A606FC5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616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6E579CF3-7030-42BE-80D9-F0F78A968A4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4678F60-CC07-4BD8-8151-1903927303E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png"/><Relationship Id="rId4" Type="http://schemas.openxmlformats.org/officeDocument/2006/relationships/image" Target="../media/image16.png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4.png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40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37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6.wmf"/><Relationship Id="rId9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4.png"/><Relationship Id="rId4" Type="http://schemas.openxmlformats.org/officeDocument/2006/relationships/image" Target="../media/image7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89.png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png"/><Relationship Id="rId11" Type="http://schemas.openxmlformats.org/officeDocument/2006/relationships/image" Target="../media/image91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61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8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60.pn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4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44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4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7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4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133.png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5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emf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5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60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4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38.wmf"/><Relationship Id="rId4" Type="http://schemas.openxmlformats.org/officeDocument/2006/relationships/image" Target="../media/image1250.png"/><Relationship Id="rId9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1752600"/>
            <a:ext cx="90757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38CA3-85E9-4776-A6B5-749D2C4F521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-457200" y="0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          Probability Rul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590800" y="990600"/>
            <a:ext cx="457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9600" y="1381036"/>
                <a:ext cx="7924800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6666FF"/>
                    </a:solidFill>
                  </a:rPr>
                  <a:t>U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6666FF"/>
                    </a:solidFill>
                  </a:rPr>
                  <a:t>set </a:t>
                </a:r>
                <a:r>
                  <a:rPr lang="en-US" dirty="0">
                    <a:solidFill>
                      <a:srgbClr val="6666FF"/>
                    </a:solidFill>
                  </a:rPr>
                  <a:t>of all possible 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outcomes. </a:t>
                </a:r>
              </a:p>
              <a:p>
                <a:r>
                  <a:rPr lang="en-US" dirty="0">
                    <a:solidFill>
                      <a:srgbClr val="6666FF"/>
                    </a:solidFill>
                  </a:rPr>
                  <a:t> 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   In the card drawing example U={C D H S} </a:t>
                </a:r>
              </a:p>
              <a:p>
                <a:r>
                  <a:rPr lang="en-US" dirty="0">
                    <a:solidFill>
                      <a:srgbClr val="6666FF"/>
                    </a:solidFill>
                  </a:rPr>
                  <a:t> 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    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6666FF"/>
                    </a:solidFill>
                  </a:rPr>
                  <a:t> A specific set of outcomes {C} </a:t>
                </a:r>
              </a:p>
              <a:p>
                <a:r>
                  <a:rPr lang="en-US" dirty="0" smtClean="0">
                    <a:solidFill>
                      <a:srgbClr val="6666FF"/>
                    </a:solidFill>
                  </a:rPr>
                  <a:t>     E´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6666FF"/>
                    </a:solidFill>
                  </a:rPr>
                  <a:t>U-E ={D H S}</a:t>
                </a:r>
              </a:p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0;  </m:t>
                    </m:r>
                  </m:oMath>
                </a14:m>
                <a:endParaRPr lang="en-US" alt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≤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.0</m:t>
                    </m:r>
                  </m:oMath>
                </a14:m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´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</m:d>
                  </m:oMath>
                </a14:m>
                <a:endParaRPr lang="en-US" dirty="0" smtClean="0">
                  <a:solidFill>
                    <a:srgbClr val="000000"/>
                  </a:solidFill>
                </a:endParaRPr>
              </a:p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6666FF"/>
                    </a:solidFill>
                  </a:rPr>
                  <a:t>Mutually exclusive event E</a:t>
                </a:r>
                <a:r>
                  <a:rPr lang="en-US" baseline="-25000" dirty="0" smtClean="0">
                    <a:solidFill>
                      <a:srgbClr val="6666FF"/>
                    </a:solidFill>
                  </a:rPr>
                  <a:t>1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=[</a:t>
                </a:r>
                <a:r>
                  <a:rPr lang="en-US" dirty="0">
                    <a:solidFill>
                      <a:srgbClr val="6666FF"/>
                    </a:solidFill>
                  </a:rPr>
                  <a:t>D S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] and E</a:t>
                </a:r>
                <a:r>
                  <a:rPr lang="en-US" baseline="-25000" dirty="0" smtClean="0">
                    <a:solidFill>
                      <a:srgbClr val="6666FF"/>
                    </a:solidFill>
                  </a:rPr>
                  <a:t>2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=[C H] are mutually exclusive but  E</a:t>
                </a:r>
                <a:r>
                  <a:rPr lang="en-US" baseline="-25000" dirty="0" smtClean="0">
                    <a:solidFill>
                      <a:srgbClr val="6666FF"/>
                    </a:solidFill>
                  </a:rPr>
                  <a:t>1</a:t>
                </a:r>
                <a:r>
                  <a:rPr lang="en-US" dirty="0">
                    <a:solidFill>
                      <a:srgbClr val="6666FF"/>
                    </a:solidFill>
                  </a:rPr>
                  <a:t>=[D S] and 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E</a:t>
                </a:r>
                <a:r>
                  <a:rPr lang="en-US" baseline="-25000" dirty="0" smtClean="0">
                    <a:solidFill>
                      <a:srgbClr val="6666FF"/>
                    </a:solidFill>
                  </a:rPr>
                  <a:t>3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=[D </a:t>
                </a:r>
                <a:r>
                  <a:rPr lang="en-US" dirty="0">
                    <a:solidFill>
                      <a:srgbClr val="6666FF"/>
                    </a:solidFill>
                  </a:rPr>
                  <a:t>H] are 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not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or mutually exclusive events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81036"/>
                <a:ext cx="7924800" cy="4893647"/>
              </a:xfrm>
              <a:prstGeom prst="rect">
                <a:avLst/>
              </a:prstGeom>
              <a:blipFill>
                <a:blip r:embed="rId2"/>
                <a:stretch>
                  <a:fillRect l="-1000" t="-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2AC05-2026-4C93-9451-89EE9ADD9F52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457200" y="0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Using the idea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38200" y="990600"/>
            <a:ext cx="784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1"/>
                <a:ext cx="77724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f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0 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endParaRPr lang="en-US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,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5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     Are A and B mutually exclusive?</a:t>
                </a:r>
                <a:endParaRPr lang="en-US" dirty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1"/>
                <a:ext cx="7772400" cy="2308324"/>
              </a:xfrm>
              <a:prstGeom prst="rect">
                <a:avLst/>
              </a:prstGeom>
              <a:blipFill>
                <a:blip r:embed="rId2"/>
                <a:stretch>
                  <a:fillRect l="-1176" t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" y="2895600"/>
                <a:ext cx="5791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95600"/>
                <a:ext cx="5791200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09347" y="3511283"/>
                <a:ext cx="7520253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Number of bars of service on your cell phone whenever </a:t>
                </a:r>
              </a:p>
              <a:p>
                <a:r>
                  <a:rPr lang="en-US" dirty="0" smtClean="0"/>
                  <a:t>You are at the intersection of Northwestern and Stadium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What is the probability that there will be more than three bars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" y="3511283"/>
                <a:ext cx="7520253" cy="3046988"/>
              </a:xfrm>
              <a:prstGeom prst="rect">
                <a:avLst/>
              </a:prstGeom>
              <a:blipFill>
                <a:blip r:embed="rId4"/>
                <a:stretch>
                  <a:fillRect l="-1216" t="-160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4300139"/>
                  </p:ext>
                </p:extLst>
              </p:nvPr>
            </p:nvGraphicFramePr>
            <p:xfrm>
              <a:off x="990600" y="4402761"/>
              <a:ext cx="5800725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74540987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24657052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1945564940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2839736133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4216445572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3890958074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369151066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36A07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31919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36A07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84136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4300139"/>
                  </p:ext>
                </p:extLst>
              </p:nvPr>
            </p:nvGraphicFramePr>
            <p:xfrm>
              <a:off x="990600" y="4402761"/>
              <a:ext cx="5800725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74540987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24657052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1945564940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2839736133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4216445572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3890958074"/>
                        </a:ext>
                      </a:extLst>
                    </a:gridCol>
                    <a:gridCol w="828675">
                      <a:extLst>
                        <a:ext uri="{9D8B030D-6E8A-4147-A177-3AD203B41FA5}">
                          <a16:colId xmlns:a16="http://schemas.microsoft.com/office/drawing/2014/main" val="369151066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532" t="-8197" r="-409043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31919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532" t="-108197" r="-409043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3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84136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87B35-0D80-4BCA-A6A8-F7B7E87F98D2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21506" name="Picture 2" descr="Image result for bars of service in cell phone sign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2206625"/>
            <a:ext cx="1146175" cy="114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412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0100" y="1371600"/>
                <a:ext cx="7696200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Can we say P(X=0.1)=0.25?</a:t>
                </a:r>
              </a:p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or a continuous random variable, the probability of occurrence of a value is dependent on the range. Longer the range, higher the probability of falling on that range.</a:t>
                </a: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or continuous random variable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 is probability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 is called Probability </a:t>
                </a:r>
                <a:r>
                  <a:rPr lang="en-US" b="1" u="sng" dirty="0" smtClean="0">
                    <a:solidFill>
                      <a:srgbClr val="000000"/>
                    </a:solidFill>
                  </a:rPr>
                  <a:t>Density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 Function</a:t>
                </a:r>
              </a:p>
              <a:p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1371600"/>
                <a:ext cx="7696200" cy="4893647"/>
              </a:xfrm>
              <a:prstGeom prst="rect">
                <a:avLst/>
              </a:prstGeom>
              <a:blipFill>
                <a:blip r:embed="rId2"/>
                <a:stretch>
                  <a:fillRect l="-1029" t="-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</a:t>
            </a:r>
            <a:r>
              <a:rPr lang="en-US" altLang="en-US" sz="3600" b="1" dirty="0">
                <a:solidFill>
                  <a:srgbClr val="0066FF"/>
                </a:solidFill>
              </a:rPr>
              <a:t>P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robability distribution for    </a:t>
            </a:r>
          </a:p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 continuous random variab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524000" y="12192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67000" y="4191000"/>
                <a:ext cx="41456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191000"/>
                <a:ext cx="4145687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51D6-6A61-4223-9180-C27D807C9FEC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31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016977" y="-114301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Probability Density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Function (pdf)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295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970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7315200" cy="28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33800"/>
            <a:ext cx="572397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09D4B-54A3-46F0-9AE5-9B45D3A136C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Using Probability </a:t>
            </a:r>
            <a:r>
              <a:rPr lang="en-US" altLang="en-US" sz="3600" b="1" dirty="0">
                <a:solidFill>
                  <a:schemeClr val="accent2"/>
                </a:solidFill>
              </a:rPr>
              <a:t>Density Func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295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9" b="77604"/>
          <a:stretch/>
        </p:blipFill>
        <p:spPr bwMode="auto">
          <a:xfrm>
            <a:off x="406399" y="1280160"/>
            <a:ext cx="8765605" cy="131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3" t="1165" r="18148" b="24181"/>
          <a:stretch/>
        </p:blipFill>
        <p:spPr bwMode="auto">
          <a:xfrm>
            <a:off x="342248" y="2590800"/>
            <a:ext cx="3200400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E834E-C201-48B7-A0CF-2BF4DFB945E3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4</a:t>
            </a:fld>
            <a:endParaRPr lang="en-US" alt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3733800" y="2779465"/>
            <a:ext cx="4876799" cy="1220118"/>
            <a:chOff x="3695700" y="2445906"/>
            <a:chExt cx="4876799" cy="1220118"/>
          </a:xfrm>
        </p:grpSpPr>
        <p:grpSp>
          <p:nvGrpSpPr>
            <p:cNvPr id="35" name="Group 34"/>
            <p:cNvGrpSpPr/>
            <p:nvPr/>
          </p:nvGrpSpPr>
          <p:grpSpPr>
            <a:xfrm>
              <a:off x="3695700" y="2523024"/>
              <a:ext cx="1371600" cy="1143000"/>
              <a:chOff x="5486400" y="2819400"/>
              <a:chExt cx="1371600" cy="1143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35"/>
            <p:cNvGrpSpPr/>
            <p:nvPr/>
          </p:nvGrpSpPr>
          <p:grpSpPr>
            <a:xfrm>
              <a:off x="7200899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5448300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Oval 51"/>
            <p:cNvSpPr/>
            <p:nvPr/>
          </p:nvSpPr>
          <p:spPr>
            <a:xfrm>
              <a:off x="3977056" y="2445906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6742396" y="2968900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7539241" y="2764603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3511"/>
              </p:ext>
            </p:extLst>
          </p:nvPr>
        </p:nvGraphicFramePr>
        <p:xfrm>
          <a:off x="1638300" y="4769007"/>
          <a:ext cx="5751121" cy="79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5" imgW="2844720" imgH="393480" progId="Equation.DSMT4">
                  <p:embed/>
                </p:oleObj>
              </mc:Choice>
              <mc:Fallback>
                <p:oleObj name="Equation" r:id="rId5" imgW="2844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4769007"/>
                        <a:ext cx="5751121" cy="79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38300" y="5654789"/>
                <a:ext cx="56188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member: Probability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Relative frequency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5654789"/>
                <a:ext cx="5618846" cy="461665"/>
              </a:xfrm>
              <a:prstGeom prst="rect">
                <a:avLst/>
              </a:prstGeom>
              <a:blipFill>
                <a:blip r:embed="rId7"/>
                <a:stretch>
                  <a:fillRect l="-1737" t="-10667" r="-21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38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Using Probability </a:t>
            </a:r>
            <a:r>
              <a:rPr lang="en-US" altLang="en-US" sz="3600" b="1" dirty="0">
                <a:solidFill>
                  <a:schemeClr val="accent2"/>
                </a:solidFill>
              </a:rPr>
              <a:t>Density Func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295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5800" y="1447800"/>
                <a:ext cx="817108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at is the probability that the first flaw appears after 2000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m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47800"/>
                <a:ext cx="8171083" cy="830997"/>
              </a:xfrm>
              <a:prstGeom prst="rect">
                <a:avLst/>
              </a:prstGeom>
              <a:blipFill>
                <a:blip r:embed="rId3"/>
                <a:stretch>
                  <a:fillRect l="-1194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>
            <a:stCxn id="11" idx="0"/>
          </p:cNvCxnSpPr>
          <p:nvPr/>
        </p:nvCxnSpPr>
        <p:spPr>
          <a:xfrm flipH="1">
            <a:off x="1906758" y="3322808"/>
            <a:ext cx="2309" cy="259800"/>
          </a:xfrm>
          <a:prstGeom prst="line">
            <a:avLst/>
          </a:prstGeom>
          <a:ln>
            <a:solidFill>
              <a:srgbClr val="36A07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84638" y="1863298"/>
            <a:ext cx="3200400" cy="2103120"/>
            <a:chOff x="716280" y="3108482"/>
            <a:chExt cx="3200400" cy="2103120"/>
          </a:xfrm>
        </p:grpSpPr>
        <p:pic>
          <p:nvPicPr>
            <p:cNvPr id="6" name="Picture 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4" t="5758" r="17777" b="19587"/>
            <a:stretch/>
          </p:blipFill>
          <p:spPr bwMode="auto">
            <a:xfrm>
              <a:off x="716280" y="3108482"/>
              <a:ext cx="3200400" cy="210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166530" y="4845634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00</a:t>
              </a:r>
              <a:endParaRPr lang="en-US" sz="1400" dirty="0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434552" y="4567992"/>
              <a:ext cx="831272" cy="270933"/>
            </a:xfrm>
            <a:custGeom>
              <a:avLst/>
              <a:gdLst>
                <a:gd name="connsiteX0" fmla="*/ 6157 w 831272"/>
                <a:gd name="connsiteY0" fmla="*/ 0 h 270933"/>
                <a:gd name="connsiteX1" fmla="*/ 0 w 831272"/>
                <a:gd name="connsiteY1" fmla="*/ 267854 h 270933"/>
                <a:gd name="connsiteX2" fmla="*/ 828193 w 831272"/>
                <a:gd name="connsiteY2" fmla="*/ 270933 h 270933"/>
                <a:gd name="connsiteX3" fmla="*/ 831272 w 831272"/>
                <a:gd name="connsiteY3" fmla="*/ 181648 h 270933"/>
                <a:gd name="connsiteX4" fmla="*/ 554181 w 831272"/>
                <a:gd name="connsiteY4" fmla="*/ 172412 h 270933"/>
                <a:gd name="connsiteX5" fmla="*/ 295563 w 831272"/>
                <a:gd name="connsiteY5" fmla="*/ 116993 h 270933"/>
                <a:gd name="connsiteX6" fmla="*/ 6157 w 831272"/>
                <a:gd name="connsiteY6" fmla="*/ 0 h 270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1272" h="270933">
                  <a:moveTo>
                    <a:pt x="6157" y="0"/>
                  </a:moveTo>
                  <a:lnTo>
                    <a:pt x="0" y="267854"/>
                  </a:lnTo>
                  <a:lnTo>
                    <a:pt x="828193" y="270933"/>
                  </a:lnTo>
                  <a:lnTo>
                    <a:pt x="831272" y="181648"/>
                  </a:lnTo>
                  <a:lnTo>
                    <a:pt x="554181" y="172412"/>
                  </a:lnTo>
                  <a:lnTo>
                    <a:pt x="295563" y="116993"/>
                  </a:lnTo>
                  <a:lnTo>
                    <a:pt x="6157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81401" y="3026097"/>
                <a:ext cx="510086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hat is the probability that the first flaw appears between 1000 and 2000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m? 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1" y="3026097"/>
                <a:ext cx="5100868" cy="1938992"/>
              </a:xfrm>
              <a:prstGeom prst="rect">
                <a:avLst/>
              </a:prstGeom>
              <a:blipFill>
                <a:blip r:embed="rId5"/>
                <a:stretch>
                  <a:fillRect l="-1914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DC84F-6822-4DAA-9C21-3D0E417C0061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28941"/>
              </p:ext>
            </p:extLst>
          </p:nvPr>
        </p:nvGraphicFramePr>
        <p:xfrm>
          <a:off x="1346200" y="1968500"/>
          <a:ext cx="58023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6" imgW="2869920" imgH="393480" progId="Equation.DSMT4">
                  <p:embed/>
                </p:oleObj>
              </mc:Choice>
              <mc:Fallback>
                <p:oleObj name="Equation" r:id="rId6" imgW="286992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6200" y="1968500"/>
                        <a:ext cx="5802313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14015"/>
              </p:ext>
            </p:extLst>
          </p:nvPr>
        </p:nvGraphicFramePr>
        <p:xfrm>
          <a:off x="3447472" y="4172001"/>
          <a:ext cx="52117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8" imgW="2577960" imgH="1002960" progId="Equation.DSMT4">
                  <p:embed/>
                </p:oleObj>
              </mc:Choice>
              <mc:Fallback>
                <p:oleObj name="Equation" r:id="rId8" imgW="2577960" imgH="1002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7472" y="4172001"/>
                        <a:ext cx="52117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32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8F2B-5B9C-4A1D-BD71-433B2B125DD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6</a:t>
            </a:fld>
            <a:endParaRPr lang="en-US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Using cumulative pdf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295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40306"/>
              </p:ext>
            </p:extLst>
          </p:nvPr>
        </p:nvGraphicFramePr>
        <p:xfrm>
          <a:off x="900112" y="1813678"/>
          <a:ext cx="78771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" name="Equation" r:id="rId3" imgW="4431960" imgH="1803240" progId="Equation.DSMT4">
                  <p:embed/>
                </p:oleObj>
              </mc:Choice>
              <mc:Fallback>
                <p:oleObj name="Equation" r:id="rId3" imgW="4431960" imgH="1803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2" y="1813678"/>
                        <a:ext cx="7877175" cy="320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057400" y="5573714"/>
            <a:ext cx="4953000" cy="522287"/>
            <a:chOff x="2057400" y="4437332"/>
            <a:chExt cx="4953000" cy="522287"/>
          </a:xfrm>
        </p:grpSpPr>
        <p:sp>
          <p:nvSpPr>
            <p:cNvPr id="8" name="TextBox 7"/>
            <p:cNvSpPr txBox="1"/>
            <p:nvPr/>
          </p:nvSpPr>
          <p:spPr>
            <a:xfrm>
              <a:off x="3700765" y="4437332"/>
              <a:ext cx="33096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umulative of the pdf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195917"/>
                </p:ext>
              </p:extLst>
            </p:nvPr>
          </p:nvGraphicFramePr>
          <p:xfrm>
            <a:off x="2057400" y="4437332"/>
            <a:ext cx="1707477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8" name="Equation" r:id="rId5" imgW="1079280" imgH="330120" progId="Equation.DSMT4">
                    <p:embed/>
                  </p:oleObj>
                </mc:Choice>
                <mc:Fallback>
                  <p:oleObj name="Equation" r:id="rId5" imgW="1079280" imgH="330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7400" y="4437332"/>
                          <a:ext cx="1707477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5257800" y="1281241"/>
            <a:ext cx="3200400" cy="2103120"/>
            <a:chOff x="716280" y="3108482"/>
            <a:chExt cx="3200400" cy="2103120"/>
          </a:xfrm>
        </p:grpSpPr>
        <p:pic>
          <p:nvPicPr>
            <p:cNvPr id="14" name="Picture 7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4" t="5758" r="17777" b="19587"/>
            <a:stretch/>
          </p:blipFill>
          <p:spPr bwMode="auto">
            <a:xfrm>
              <a:off x="716280" y="3108482"/>
              <a:ext cx="3200400" cy="210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166530" y="4845634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00</a:t>
              </a:r>
              <a:endParaRPr lang="en-US" sz="1400" dirty="0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434552" y="4567992"/>
              <a:ext cx="831272" cy="270933"/>
            </a:xfrm>
            <a:custGeom>
              <a:avLst/>
              <a:gdLst>
                <a:gd name="connsiteX0" fmla="*/ 6157 w 831272"/>
                <a:gd name="connsiteY0" fmla="*/ 0 h 270933"/>
                <a:gd name="connsiteX1" fmla="*/ 0 w 831272"/>
                <a:gd name="connsiteY1" fmla="*/ 267854 h 270933"/>
                <a:gd name="connsiteX2" fmla="*/ 828193 w 831272"/>
                <a:gd name="connsiteY2" fmla="*/ 270933 h 270933"/>
                <a:gd name="connsiteX3" fmla="*/ 831272 w 831272"/>
                <a:gd name="connsiteY3" fmla="*/ 181648 h 270933"/>
                <a:gd name="connsiteX4" fmla="*/ 554181 w 831272"/>
                <a:gd name="connsiteY4" fmla="*/ 172412 h 270933"/>
                <a:gd name="connsiteX5" fmla="*/ 295563 w 831272"/>
                <a:gd name="connsiteY5" fmla="*/ 116993 h 270933"/>
                <a:gd name="connsiteX6" fmla="*/ 6157 w 831272"/>
                <a:gd name="connsiteY6" fmla="*/ 0 h 270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1272" h="270933">
                  <a:moveTo>
                    <a:pt x="6157" y="0"/>
                  </a:moveTo>
                  <a:lnTo>
                    <a:pt x="0" y="267854"/>
                  </a:lnTo>
                  <a:lnTo>
                    <a:pt x="828193" y="270933"/>
                  </a:lnTo>
                  <a:lnTo>
                    <a:pt x="831272" y="181648"/>
                  </a:lnTo>
                  <a:lnTo>
                    <a:pt x="554181" y="172412"/>
                  </a:lnTo>
                  <a:lnTo>
                    <a:pt x="295563" y="116993"/>
                  </a:lnTo>
                  <a:lnTo>
                    <a:pt x="6157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209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3538524" y="917924"/>
            <a:ext cx="5072076" cy="4695476"/>
            <a:chOff x="3733800" y="1473794"/>
            <a:chExt cx="5072076" cy="46954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3800" y="1473794"/>
              <a:ext cx="5072076" cy="4695476"/>
            </a:xfrm>
            <a:prstGeom prst="rect">
              <a:avLst/>
            </a:prstGeom>
          </p:spPr>
        </p:pic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5334000" y="304800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4835768" y="3885616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Cumulative probability density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990600" y="1066800"/>
            <a:ext cx="662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1291955"/>
                <a:ext cx="3581400" cy="1172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00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00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91955"/>
                <a:ext cx="3581400" cy="11728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6EFDF-1247-40E4-9DC3-F786330481B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7</a:t>
            </a:fld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61681"/>
              </p:ext>
            </p:extLst>
          </p:nvPr>
        </p:nvGraphicFramePr>
        <p:xfrm>
          <a:off x="283696" y="5179034"/>
          <a:ext cx="7851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5" imgW="4863960" imgH="393480" progId="Equation.DSMT4">
                  <p:embed/>
                </p:oleObj>
              </mc:Choice>
              <mc:Fallback>
                <p:oleObj name="Equation" r:id="rId5" imgW="486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96" y="5179034"/>
                        <a:ext cx="78517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668358" y="925395"/>
            <a:ext cx="5072076" cy="4695476"/>
            <a:chOff x="3733800" y="1473794"/>
            <a:chExt cx="5072076" cy="4695476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3800" y="1473794"/>
              <a:ext cx="5072076" cy="4695476"/>
            </a:xfrm>
            <a:prstGeom prst="rect">
              <a:avLst/>
            </a:prstGeom>
          </p:spPr>
        </p:pic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5334000" y="304800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835768" y="3885616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Cumulative probability density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990600" y="1066800"/>
            <a:ext cx="662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1291955"/>
                <a:ext cx="3581400" cy="1172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00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000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91955"/>
                <a:ext cx="3581400" cy="11728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BEBE5-C67B-453C-BC30-496D0A2049B6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34953"/>
            <a:ext cx="1905000" cy="457200"/>
          </a:xfrm>
        </p:spPr>
        <p:txBody>
          <a:bodyPr/>
          <a:lstStyle/>
          <a:p>
            <a:fld id="{523797AA-2C94-434A-8942-03AA746F6FBB}" type="slidenum">
              <a:rPr lang="en-US" altLang="en-US" smtClean="0"/>
              <a:pPr/>
              <a:t>18</a:t>
            </a:fld>
            <a:endParaRPr lang="en-US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24032"/>
              </p:ext>
            </p:extLst>
          </p:nvPr>
        </p:nvGraphicFramePr>
        <p:xfrm>
          <a:off x="609600" y="5168433"/>
          <a:ext cx="492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5" imgW="3047760" imgH="203040" progId="Equation.DSMT4">
                  <p:embed/>
                </p:oleObj>
              </mc:Choice>
              <mc:Fallback>
                <p:oleObj name="Equation" r:id="rId5" imgW="30477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5168433"/>
                        <a:ext cx="492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42724"/>
              </p:ext>
            </p:extLst>
          </p:nvPr>
        </p:nvGraphicFramePr>
        <p:xfrm>
          <a:off x="579438" y="5621338"/>
          <a:ext cx="49831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7" imgW="3085920" imgH="203040" progId="Equation.DSMT4">
                  <p:embed/>
                </p:oleObj>
              </mc:Choice>
              <mc:Fallback>
                <p:oleObj name="Equation" r:id="rId7" imgW="30859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438" y="5621338"/>
                        <a:ext cx="49831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61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85800" y="-106362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Mean (or Expected value) </a:t>
            </a:r>
            <a:r>
              <a:rPr lang="en-US" altLang="en-US" sz="3600" b="1" dirty="0">
                <a:solidFill>
                  <a:schemeClr val="accent2"/>
                </a:solidFill>
              </a:rPr>
              <a:t>and Varianc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981200" y="914400"/>
            <a:ext cx="487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7607815"/>
              </p:ext>
            </p:extLst>
          </p:nvPr>
        </p:nvGraphicFramePr>
        <p:xfrm>
          <a:off x="-307976" y="944013"/>
          <a:ext cx="6753225" cy="2952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096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87162"/>
            <a:ext cx="8575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BABF8-02D5-4274-AFEE-C327E7C189FB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9</a:t>
            </a:fld>
            <a:endParaRPr lang="en-US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50631" y="1502316"/>
            <a:ext cx="6400800" cy="409584"/>
            <a:chOff x="1447800" y="1561486"/>
            <a:chExt cx="6400800" cy="409584"/>
          </a:xfrm>
          <a:solidFill>
            <a:schemeClr val="bg1"/>
          </a:solidFill>
        </p:grpSpPr>
        <p:cxnSp>
          <p:nvCxnSpPr>
            <p:cNvPr id="6" name="Straight Connector 5"/>
            <p:cNvCxnSpPr/>
            <p:nvPr/>
          </p:nvCxnSpPr>
          <p:spPr>
            <a:xfrm>
              <a:off x="1447800" y="1764296"/>
              <a:ext cx="6400800" cy="0"/>
            </a:xfrm>
            <a:prstGeom prst="line">
              <a:avLst/>
            </a:prstGeom>
            <a:grpFill/>
            <a:ln>
              <a:solidFill>
                <a:srgbClr val="36A0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1751246" y="1561486"/>
              <a:ext cx="5793907" cy="409584"/>
              <a:chOff x="932330" y="1562651"/>
              <a:chExt cx="5793907" cy="409584"/>
            </a:xfrm>
            <a:grpFill/>
          </p:grpSpPr>
          <p:grpSp>
            <p:nvGrpSpPr>
              <p:cNvPr id="9" name="Group 8"/>
              <p:cNvGrpSpPr/>
              <p:nvPr/>
            </p:nvGrpSpPr>
            <p:grpSpPr>
              <a:xfrm>
                <a:off x="2459037" y="1562651"/>
                <a:ext cx="4267200" cy="403290"/>
                <a:chOff x="1219200" y="1981200"/>
                <a:chExt cx="4267200" cy="403290"/>
              </a:xfrm>
              <a:grpFill/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2192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13716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15240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16764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18288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19812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21336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22860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24384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25908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27432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28956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0480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32004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3528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5052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657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810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39624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41148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42672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4419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4572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>
                  <a:off x="47244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48768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50292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5181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5334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/>
              <p:cNvSpPr/>
              <p:nvPr/>
            </p:nvSpPr>
            <p:spPr>
              <a:xfrm>
                <a:off x="9323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0847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2371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303930" y="1568945"/>
                <a:ext cx="152400" cy="403290"/>
              </a:xfrm>
              <a:prstGeom prst="rect">
                <a:avLst/>
              </a:prstGeom>
              <a:solidFill>
                <a:srgbClr val="A1DFC4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151530" y="1568945"/>
                <a:ext cx="152400" cy="403290"/>
              </a:xfrm>
              <a:prstGeom prst="rect">
                <a:avLst/>
              </a:prstGeom>
              <a:solidFill>
                <a:srgbClr val="C3EBDA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999130" y="1568945"/>
                <a:ext cx="152400" cy="403290"/>
              </a:xfrm>
              <a:prstGeom prst="rect">
                <a:avLst/>
              </a:prstGeom>
              <a:solidFill>
                <a:srgbClr val="95DFBE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846730" y="1568945"/>
                <a:ext cx="152400" cy="403290"/>
              </a:xfrm>
              <a:prstGeom prst="rect">
                <a:avLst/>
              </a:prstGeom>
              <a:solidFill>
                <a:srgbClr val="A1DFC4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541930" y="1568945"/>
                <a:ext cx="152400" cy="403290"/>
              </a:xfrm>
              <a:prstGeom prst="rect">
                <a:avLst/>
              </a:prstGeom>
              <a:solidFill>
                <a:srgbClr val="E5F7EF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694330" y="1568945"/>
                <a:ext cx="152400" cy="403290"/>
              </a:xfrm>
              <a:prstGeom prst="rect">
                <a:avLst/>
              </a:prstGeom>
              <a:solidFill>
                <a:srgbClr val="E5F7EF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389530" y="156894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676400" y="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Random </a:t>
            </a:r>
            <a:r>
              <a:rPr lang="en-US" altLang="en-US" sz="3600" b="1" dirty="0">
                <a:solidFill>
                  <a:srgbClr val="0066FF"/>
                </a:solidFill>
              </a:rPr>
              <a:t>Variables</a:t>
            </a: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2590800" y="9906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914400" y="1371600"/>
            <a:ext cx="7467600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 dirty="0" smtClean="0"/>
              <a:t> </a:t>
            </a:r>
            <a:r>
              <a:rPr lang="en-US" altLang="en-US" sz="2800" dirty="0"/>
              <a:t>A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variable whose </a:t>
            </a:r>
            <a:r>
              <a:rPr lang="en-US" altLang="en-US" sz="2800" dirty="0" smtClean="0"/>
              <a:t>measured </a:t>
            </a:r>
            <a:r>
              <a:rPr lang="en-US" altLang="en-US" sz="2800" dirty="0"/>
              <a:t>value can change </a:t>
            </a:r>
            <a:r>
              <a:rPr lang="en-US" altLang="en-US" sz="2800" dirty="0" smtClean="0"/>
              <a:t>    from </a:t>
            </a:r>
            <a:r>
              <a:rPr lang="en-US" altLang="en-US" sz="2800" dirty="0"/>
              <a:t>one </a:t>
            </a:r>
            <a:r>
              <a:rPr lang="en-US" altLang="en-US" sz="2800" b="1" i="1" u="sng" dirty="0"/>
              <a:t>replicate</a:t>
            </a:r>
            <a:r>
              <a:rPr lang="en-US" altLang="en-US" sz="2800" dirty="0"/>
              <a:t> of </a:t>
            </a:r>
            <a:r>
              <a:rPr lang="en-US" altLang="en-US" sz="2800" dirty="0" smtClean="0"/>
              <a:t>the </a:t>
            </a:r>
            <a:r>
              <a:rPr lang="en-US" altLang="en-US" sz="2800" dirty="0"/>
              <a:t>experiment to </a:t>
            </a:r>
            <a:r>
              <a:rPr lang="en-US" altLang="en-US" sz="2800" dirty="0" smtClean="0"/>
              <a:t>another </a:t>
            </a:r>
            <a:r>
              <a:rPr lang="en-US" altLang="en-US" sz="2800" dirty="0"/>
              <a:t>is referred to as a 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-Roman;Times-Italic;Times-" charset="0"/>
              </a:rPr>
              <a:t>random </a:t>
            </a:r>
            <a:r>
              <a:rPr lang="en-US" altLang="en-US" sz="2800" b="1" dirty="0">
                <a:solidFill>
                  <a:schemeClr val="accent1"/>
                </a:solidFill>
                <a:latin typeface="Times-Roman;Times-Italic;Times-" charset="0"/>
              </a:rPr>
              <a:t>variable</a:t>
            </a:r>
            <a:r>
              <a:rPr lang="en-US" altLang="en-US" sz="2800" b="1" dirty="0" smtClean="0">
                <a:latin typeface="Times-Roman;Times-Italic;Times-" charset="0"/>
              </a:rPr>
              <a:t>.</a:t>
            </a:r>
          </a:p>
          <a:p>
            <a:endParaRPr lang="en-US" altLang="en-US" sz="2800" b="1" dirty="0" smtClean="0">
              <a:latin typeface="Times-Roman;Times-Italic;Times-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-Roman;Times-Italic;Times-" charset="0"/>
              </a:rPr>
              <a:t>Conductivity of glass from (seemingly) identical experimen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-Roman;Times-Italic;Times-" charset="0"/>
              </a:rPr>
              <a:t>Age of a randomly selected person in a grocery stor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-Roman;Times-Italic;Times-" charset="0"/>
              </a:rPr>
              <a:t>Temperature of air at a given location on 1</a:t>
            </a:r>
            <a:r>
              <a:rPr lang="en-US" altLang="en-US" baseline="30000" dirty="0" smtClean="0">
                <a:latin typeface="Times-Roman;Times-Italic;Times-" charset="0"/>
              </a:rPr>
              <a:t>st</a:t>
            </a:r>
            <a:r>
              <a:rPr lang="en-US" altLang="en-US" dirty="0" smtClean="0">
                <a:latin typeface="Times-Roman;Times-Italic;Times-" charset="0"/>
              </a:rPr>
              <a:t> January of every year at 10 am. </a:t>
            </a:r>
          </a:p>
          <a:p>
            <a:endParaRPr lang="en-US" altLang="en-US" sz="2800" b="1" dirty="0">
              <a:latin typeface="Times-Roman;Times-Italic;Times-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5BA3B-BABB-478F-8A0E-F45796531DD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6200" y="-19049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Calculation of mean and varianc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914400" y="8382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7C2A-F388-43C3-AE60-C5011D55100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5053"/>
              </p:ext>
            </p:extLst>
          </p:nvPr>
        </p:nvGraphicFramePr>
        <p:xfrm>
          <a:off x="1006615" y="1600200"/>
          <a:ext cx="7434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3" imgW="3746160" imgH="1612800" progId="Equation.DSMT4">
                  <p:embed/>
                </p:oleObj>
              </mc:Choice>
              <mc:Fallback>
                <p:oleObj name="Equation" r:id="rId3" imgW="37461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615" y="1600200"/>
                        <a:ext cx="74340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600" b="1" dirty="0" smtClean="0">
                <a:solidFill>
                  <a:schemeClr val="accent2"/>
                </a:solidFill>
              </a:rPr>
              <a:t>                Normal /Gaussian Distribution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2362200" y="960438"/>
            <a:ext cx="4800600" cy="3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3AA6C-B197-48F3-8393-575A3EE433C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66800" y="2233466"/>
            <a:ext cx="73154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ople’s height, errors in measurements, </a:t>
            </a:r>
            <a:r>
              <a:rPr lang="en-US" sz="1800" dirty="0" smtClean="0"/>
              <a:t>speed of automobiles</a:t>
            </a:r>
          </a:p>
          <a:p>
            <a:r>
              <a:rPr lang="en-US" sz="1800" dirty="0" smtClean="0"/>
              <a:t> near exit 126 on I-65 north, Test scores, </a:t>
            </a:r>
            <a:r>
              <a:rPr lang="en-US" sz="1400" dirty="0" smtClean="0"/>
              <a:t>IQ score, amount of gas in the gas tank,……   </a:t>
            </a:r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38846"/>
              </p:ext>
            </p:extLst>
          </p:nvPr>
        </p:nvGraphicFramePr>
        <p:xfrm>
          <a:off x="3071739" y="1363605"/>
          <a:ext cx="2771847" cy="75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9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739" y="1363605"/>
                        <a:ext cx="2771847" cy="75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24349"/>
              </p:ext>
            </p:extLst>
          </p:nvPr>
        </p:nvGraphicFramePr>
        <p:xfrm>
          <a:off x="2232780" y="3229788"/>
          <a:ext cx="44497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0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2780" y="3229788"/>
                        <a:ext cx="444976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62126"/>
              </p:ext>
            </p:extLst>
          </p:nvPr>
        </p:nvGraphicFramePr>
        <p:xfrm>
          <a:off x="1827210" y="4455863"/>
          <a:ext cx="54895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1" name="Equation" r:id="rId7" imgW="3695400" imgH="507960" progId="Equation.DSMT4">
                  <p:embed/>
                </p:oleObj>
              </mc:Choice>
              <mc:Fallback>
                <p:oleObj name="Equation" r:id="rId7" imgW="369540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7210" y="4455863"/>
                        <a:ext cx="548957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07551"/>
              </p:ext>
            </p:extLst>
          </p:nvPr>
        </p:nvGraphicFramePr>
        <p:xfrm>
          <a:off x="1710335" y="5377107"/>
          <a:ext cx="5735054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9" imgW="2565360" imgH="507960" progId="Equation.DSMT4">
                  <p:embed/>
                </p:oleObj>
              </mc:Choice>
              <mc:Fallback>
                <p:oleObj name="Equation" r:id="rId9" imgW="256536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0335" y="5377107"/>
                        <a:ext cx="5735054" cy="11350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0950"/>
          <a:stretch/>
        </p:blipFill>
        <p:spPr bwMode="auto">
          <a:xfrm>
            <a:off x="1676400" y="3234839"/>
            <a:ext cx="5486400" cy="301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676400" y="134650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Normal Distribution: Features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90600" y="8382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D6D7E-45F5-4B0C-804B-9755F15BF52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1905000" cy="457200"/>
          </a:xfrm>
        </p:spPr>
        <p:txBody>
          <a:bodyPr/>
          <a:lstStyle/>
          <a:p>
            <a:fld id="{523797AA-2C94-434A-8942-03AA746F6FBB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7" b="28839"/>
          <a:stretch/>
        </p:blipFill>
        <p:spPr bwMode="auto">
          <a:xfrm>
            <a:off x="1359388" y="1155585"/>
            <a:ext cx="5949462" cy="1699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Image result for be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824649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912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182" y="1424780"/>
            <a:ext cx="5713617" cy="528938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8F448-4959-45F7-AA91-7A198CC9EED6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3</a:t>
            </a:fld>
            <a:endParaRPr lang="en-US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57400" y="251184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Normal Distribution: Cumulative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371600" y="954734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98867"/>
              </p:ext>
            </p:extLst>
          </p:nvPr>
        </p:nvGraphicFramePr>
        <p:xfrm>
          <a:off x="3810000" y="1054460"/>
          <a:ext cx="48482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4" imgW="2489040" imgH="330120" progId="Equation.DSMT4">
                  <p:embed/>
                </p:oleObj>
              </mc:Choice>
              <mc:Fallback>
                <p:oleObj name="Equation" r:id="rId4" imgW="2489040" imgH="330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054460"/>
                        <a:ext cx="4848225" cy="6429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45661"/>
              </p:ext>
            </p:extLst>
          </p:nvPr>
        </p:nvGraphicFramePr>
        <p:xfrm>
          <a:off x="888587" y="1073510"/>
          <a:ext cx="2039631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6" imgW="1079280" imgH="330120" progId="Equation.DSMT4">
                  <p:embed/>
                </p:oleObj>
              </mc:Choice>
              <mc:Fallback>
                <p:oleObj name="Equation" r:id="rId6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587" y="1073510"/>
                        <a:ext cx="2039631" cy="6238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46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E31C1-234C-444F-B3BF-506AAD10CEA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57400" y="251184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Normal Distribution: Cumulative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76400" y="9144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1143000"/>
                <a:ext cx="8572475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Problem: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In a school zone, vehicle speed is normally distributed 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with mean speed as 15 miles/hr. with standard deviation 1 mile/hr. 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What is the probability that </a:t>
                </a:r>
                <a:r>
                  <a:rPr lang="en-US" dirty="0">
                    <a:solidFill>
                      <a:srgbClr val="C00000"/>
                    </a:solidFill>
                  </a:rPr>
                  <a:t>v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ehicle speed will exceed 17 miles/hr.?</a:t>
                </a: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b="1" dirty="0" smtClean="0">
                    <a:solidFill>
                      <a:srgbClr val="6666FF"/>
                    </a:solidFill>
                  </a:rPr>
                  <a:t>Solution: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6666FF"/>
                    </a:solidFill>
                  </a:rPr>
                  <a:t> Vehicle speed in the school zone under consideration</a:t>
                </a:r>
              </a:p>
              <a:p>
                <a:r>
                  <a:rPr lang="en-US" dirty="0" smtClean="0">
                    <a:solidFill>
                      <a:srgbClr val="6666FF"/>
                    </a:solidFill>
                  </a:rPr>
                  <a:t>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3000"/>
                <a:ext cx="8572475" cy="2677656"/>
              </a:xfrm>
              <a:prstGeom prst="rect">
                <a:avLst/>
              </a:prstGeom>
              <a:blipFill>
                <a:blip r:embed="rId3"/>
                <a:stretch>
                  <a:fillRect l="-1138" t="-1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89497"/>
              </p:ext>
            </p:extLst>
          </p:nvPr>
        </p:nvGraphicFramePr>
        <p:xfrm>
          <a:off x="617511" y="3643648"/>
          <a:ext cx="3397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11" y="3643648"/>
                        <a:ext cx="339725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379" y="3047616"/>
            <a:ext cx="3919713" cy="36286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5749" y="4897123"/>
                <a:ext cx="337624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peat the same problem </a:t>
                </a:r>
              </a:p>
              <a:p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dirty="0" smtClean="0"/>
                  <a:t> bu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49" y="4897123"/>
                <a:ext cx="3376245" cy="830997"/>
              </a:xfrm>
              <a:prstGeom prst="rect">
                <a:avLst/>
              </a:prstGeom>
              <a:blipFill>
                <a:blip r:embed="rId7"/>
                <a:stretch>
                  <a:fillRect l="-2888" t="-5839" r="-162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25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Standard Normal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9201" y="1371600"/>
                <a:ext cx="716280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“Standard” normal distribution is the normal distribution </a:t>
                </a:r>
              </a:p>
              <a:p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n-US" dirty="0" smtClean="0"/>
                  <a:t> This becomes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Cumulative of this function is available as standard graphs/tables/software. 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1" y="1371600"/>
                <a:ext cx="7162800" cy="3416320"/>
              </a:xfrm>
              <a:prstGeom prst="rect">
                <a:avLst/>
              </a:prstGeom>
              <a:blipFill>
                <a:blip r:embed="rId2"/>
                <a:stretch>
                  <a:fillRect l="-1277" t="-1429" r="-1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447800" y="2187540"/>
                <a:ext cx="4038600" cy="9823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1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800" dirty="0">
                  <a:latin typeface="Times-Roman;Times-Bold" charset="0"/>
                </a:endParaRPr>
              </a:p>
            </p:txBody>
          </p:sp>
        </mc:Choice>
        <mc:Fallback xmlns="">
          <p:sp>
            <p:nvSpPr>
              <p:cNvPr id="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2187540"/>
                <a:ext cx="4038600" cy="9823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6E3E5-CCCB-451C-94E1-5E076437B71A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85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DAC20-F2C5-415B-B388-2B26229B6CD6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6</a:t>
            </a:fld>
            <a:endParaRPr lang="en-US" alt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Using standard </a:t>
            </a:r>
            <a:r>
              <a:rPr lang="en-US" altLang="en-US" sz="3600" b="1" dirty="0">
                <a:solidFill>
                  <a:srgbClr val="0066FF"/>
                </a:solidFill>
              </a:rPr>
              <a:t>n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ormal distribution:</a:t>
            </a:r>
          </a:p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</a:t>
            </a:r>
            <a:r>
              <a:rPr lang="en-US" altLang="en-US" sz="3600" b="1" dirty="0">
                <a:solidFill>
                  <a:srgbClr val="0066FF"/>
                </a:solidFill>
              </a:rPr>
              <a:t>S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hifting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9561" y="4256820"/>
                <a:ext cx="303967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tandard Norma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;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561" y="4256820"/>
                <a:ext cx="3039678" cy="830997"/>
              </a:xfrm>
              <a:prstGeom prst="rect">
                <a:avLst/>
              </a:prstGeom>
              <a:blipFill>
                <a:blip r:embed="rId3"/>
                <a:stretch>
                  <a:fillRect l="-3006" t="-5839" b="-4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57800" y="4256820"/>
                <a:ext cx="1991314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rma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;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256820"/>
                <a:ext cx="1991314" cy="1200329"/>
              </a:xfrm>
              <a:prstGeom prst="rect">
                <a:avLst/>
              </a:prstGeom>
              <a:blipFill>
                <a:blip r:embed="rId4"/>
                <a:stretch>
                  <a:fillRect l="-4908"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980" y="919707"/>
            <a:ext cx="3603640" cy="338328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8360" y="920205"/>
            <a:ext cx="3603640" cy="3383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70895" y="5097840"/>
                <a:ext cx="843602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a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case: If we want to know the value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 smtClean="0"/>
                  <a:t> in the right </a:t>
                </a:r>
              </a:p>
              <a:p>
                <a:r>
                  <a:rPr lang="en-US" dirty="0" smtClean="0"/>
                  <a:t>side plot, we can rea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−2=1</m:t>
                    </m:r>
                  </m:oMath>
                </a14:m>
                <a:r>
                  <a:rPr lang="en-US" dirty="0" smtClean="0"/>
                  <a:t> in the left side plot. 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95" y="5097840"/>
                <a:ext cx="8436027" cy="830997"/>
              </a:xfrm>
              <a:prstGeom prst="rect">
                <a:avLst/>
              </a:prstGeom>
              <a:blipFill>
                <a:blip r:embed="rId7"/>
                <a:stretch>
                  <a:fillRect l="-1084" t="-5839" r="-14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09723"/>
              </p:ext>
            </p:extLst>
          </p:nvPr>
        </p:nvGraphicFramePr>
        <p:xfrm>
          <a:off x="3962400" y="6006068"/>
          <a:ext cx="1396744" cy="39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8" imgW="583920" imgH="164880" progId="Equation.DSMT4">
                  <p:embed/>
                </p:oleObj>
              </mc:Choice>
              <mc:Fallback>
                <p:oleObj name="Equation" r:id="rId8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6006068"/>
                        <a:ext cx="1396744" cy="39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ABEEB-AAB8-4930-A552-F83E401ACB3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7</a:t>
            </a:fld>
            <a:endParaRPr lang="en-US" altLang="en-US"/>
          </a:p>
        </p:txBody>
      </p:sp>
      <p:pic>
        <p:nvPicPr>
          <p:cNvPr id="10" name="Picture 9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4625960" y="1363492"/>
            <a:ext cx="3603640" cy="338328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63492"/>
            <a:ext cx="3603640" cy="3383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19200" y="4860195"/>
                <a:ext cx="303967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tandard Norma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;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60195"/>
                <a:ext cx="3039678" cy="830997"/>
              </a:xfrm>
              <a:prstGeom prst="rect">
                <a:avLst/>
              </a:prstGeom>
              <a:blipFill>
                <a:blip r:embed="rId4"/>
                <a:stretch>
                  <a:fillRect l="-3006" t="-5839" b="-4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81600" y="4860195"/>
                <a:ext cx="1979324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rma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;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860195"/>
                <a:ext cx="1979324" cy="1200329"/>
              </a:xfrm>
              <a:prstGeom prst="rect">
                <a:avLst/>
              </a:prstGeom>
              <a:blipFill>
                <a:blip r:embed="rId5"/>
                <a:stretch>
                  <a:fillRect l="-4615"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85800" y="87841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Using standard normal distribution:</a:t>
            </a:r>
          </a:p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Shifting and scaling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60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228600" y="533400"/>
                <a:ext cx="88392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          Using standard </a:t>
                </a:r>
                <a:r>
                  <a:rPr lang="en-US" altLang="en-US" sz="3600" b="1" dirty="0">
                    <a:solidFill>
                      <a:srgbClr val="0066FF"/>
                    </a:solidFill>
                  </a:rPr>
                  <a:t>n</a:t>
                </a:r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ormal distribution</a:t>
                </a:r>
              </a:p>
              <a:p>
                <a:pPr eaLnBrk="1" hangingPunct="1"/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For computing probabilities where </a:t>
                </a:r>
                <a14:m>
                  <m:oMath xmlns:m="http://schemas.openxmlformats.org/officeDocument/2006/math"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en-US" sz="36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33400"/>
                <a:ext cx="8839200" cy="1143000"/>
              </a:xfrm>
              <a:prstGeom prst="rect">
                <a:avLst/>
              </a:prstGeom>
              <a:blipFill>
                <a:blip r:embed="rId3"/>
                <a:stretch>
                  <a:fillRect l="-2138" t="-35294" b="-459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5108" y="2007121"/>
                <a:ext cx="7494588" cy="3541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robabilit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takes a value betwe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 smtClean="0"/>
              </a:p>
              <a:p>
                <a:endParaRPr lang="en-US" b="0" dirty="0" smtClean="0"/>
              </a:p>
              <a:p>
                <a:endParaRPr lang="en-US" dirty="0"/>
              </a:p>
              <a:p>
                <a:r>
                  <a:rPr lang="en-US" dirty="0" smtClean="0"/>
                  <a:t>Defin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;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b="0" dirty="0" smtClean="0"/>
                  <a:t> we have: </a:t>
                </a:r>
              </a:p>
              <a:p>
                <a:endParaRPr lang="en-US" b="0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Which is the standard normal distribution is z !! 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08" y="2007121"/>
                <a:ext cx="7494588" cy="3541226"/>
              </a:xfrm>
              <a:prstGeom prst="rect">
                <a:avLst/>
              </a:prstGeom>
              <a:blipFill>
                <a:blip r:embed="rId4"/>
                <a:stretch>
                  <a:fillRect l="-1220" t="-1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1066800" y="2388176"/>
                <a:ext cx="6187069" cy="650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alt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altLang="en-US" sz="1600" dirty="0">
                  <a:latin typeface="Times-Roman;Times-Bold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388176"/>
                <a:ext cx="6187069" cy="6505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43000" y="3642850"/>
                <a:ext cx="5334000" cy="664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en-US" sz="1800" dirty="0">
                  <a:latin typeface="Times-Roman;Times-Bold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642850"/>
                <a:ext cx="5334000" cy="6646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2C9E3-D49C-4DA8-8A5E-FB68101218AB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8</a:t>
            </a:fld>
            <a:endParaRPr lang="en-US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59822"/>
              </p:ext>
            </p:extLst>
          </p:nvPr>
        </p:nvGraphicFramePr>
        <p:xfrm>
          <a:off x="1480038" y="4911568"/>
          <a:ext cx="5353213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7" imgW="2463480" imgH="431640" progId="Equation.DSMT4">
                  <p:embed/>
                </p:oleObj>
              </mc:Choice>
              <mc:Fallback>
                <p:oleObj name="Equation" r:id="rId7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0038" y="4911568"/>
                        <a:ext cx="5353213" cy="93819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37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209800"/>
            <a:ext cx="5410200" cy="432528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D4B69-0DE9-42A8-A76D-6BA4AB141AD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95400" y="179750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standard normal Distribution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76400" y="9144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84359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roblem: </a:t>
            </a:r>
            <a:r>
              <a:rPr lang="en-US" dirty="0" smtClean="0">
                <a:solidFill>
                  <a:srgbClr val="C00000"/>
                </a:solidFill>
              </a:rPr>
              <a:t>In a school zone, vehicle speed is normally distributed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with mean speed as 15 miles/hr. with standard deviation 1 mile/hr.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What is the probability that </a:t>
            </a:r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dirty="0" smtClean="0">
                <a:solidFill>
                  <a:srgbClr val="C00000"/>
                </a:solidFill>
              </a:rPr>
              <a:t>ehicle speed will exceed 17 miles/hr.?</a:t>
            </a:r>
          </a:p>
          <a:p>
            <a:r>
              <a:rPr lang="en-US" b="1" dirty="0" smtClean="0">
                <a:solidFill>
                  <a:srgbClr val="6666FF"/>
                </a:solidFill>
              </a:rPr>
              <a:t>Solution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08430"/>
              </p:ext>
            </p:extLst>
          </p:nvPr>
        </p:nvGraphicFramePr>
        <p:xfrm>
          <a:off x="762000" y="2958461"/>
          <a:ext cx="2360613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4" imgW="1676160" imgH="1600200" progId="Equation.DSMT4">
                  <p:embed/>
                </p:oleObj>
              </mc:Choice>
              <mc:Fallback>
                <p:oleObj name="Equation" r:id="rId4" imgW="1676160" imgH="1600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958461"/>
                        <a:ext cx="2360613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81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04800" y="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Should normally used variables be called non-random Variables?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609600" y="12954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914400" y="1371600"/>
            <a:ext cx="74676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2800" dirty="0"/>
          </a:p>
          <a:p>
            <a:pPr>
              <a:buFontTx/>
              <a:buChar char="•"/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Variable </a:t>
            </a:r>
            <a:r>
              <a:rPr lang="en-US" altLang="en-US" sz="2800" dirty="0"/>
              <a:t>whose </a:t>
            </a:r>
            <a:r>
              <a:rPr lang="en-US" altLang="en-US" sz="2800" dirty="0" smtClean="0"/>
              <a:t>measured </a:t>
            </a:r>
            <a:r>
              <a:rPr lang="en-US" altLang="en-US" sz="2800" dirty="0"/>
              <a:t>value </a:t>
            </a:r>
            <a:r>
              <a:rPr lang="en-US" altLang="en-US" sz="2800" dirty="0" smtClean="0"/>
              <a:t>can not </a:t>
            </a:r>
            <a:r>
              <a:rPr lang="en-US" altLang="en-US" sz="2800" dirty="0"/>
              <a:t>change </a:t>
            </a:r>
            <a:r>
              <a:rPr lang="en-US" altLang="en-US" sz="2800" dirty="0" smtClean="0"/>
              <a:t>    from </a:t>
            </a:r>
            <a:r>
              <a:rPr lang="en-US" altLang="en-US" sz="2800" dirty="0"/>
              <a:t>one </a:t>
            </a:r>
            <a:r>
              <a:rPr lang="en-US" altLang="en-US" sz="2800" b="1" i="1" u="sng" dirty="0"/>
              <a:t>replicate</a:t>
            </a:r>
            <a:r>
              <a:rPr lang="en-US" altLang="en-US" sz="2800" dirty="0"/>
              <a:t> of </a:t>
            </a:r>
            <a:r>
              <a:rPr lang="en-US" altLang="en-US" sz="2800" dirty="0" smtClean="0"/>
              <a:t>the </a:t>
            </a:r>
            <a:r>
              <a:rPr lang="en-US" altLang="en-US" sz="2800" dirty="0"/>
              <a:t>experiment to </a:t>
            </a:r>
            <a:r>
              <a:rPr lang="en-US" altLang="en-US" sz="2800" dirty="0" smtClean="0"/>
              <a:t>another </a:t>
            </a:r>
            <a:r>
              <a:rPr lang="en-US" altLang="en-US" sz="2800" dirty="0"/>
              <a:t>is referred to as a 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-Roman;Times-Italic;Times-" charset="0"/>
              </a:rPr>
              <a:t>deterministic variable</a:t>
            </a:r>
            <a:r>
              <a:rPr lang="en-US" altLang="en-US" sz="2800" b="1" dirty="0" smtClean="0">
                <a:latin typeface="Times-Roman;Times-Italic;Times-" charset="0"/>
              </a:rPr>
              <a:t>.</a:t>
            </a:r>
          </a:p>
          <a:p>
            <a:endParaRPr lang="en-US" altLang="en-US" sz="2800" b="1" dirty="0" smtClean="0">
              <a:latin typeface="Times-Roman;Times-Italic;Times-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-Roman;Times-Italic;Times-" charset="0"/>
              </a:rPr>
              <a:t>Mass of 1 L of water at a given temper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-Roman;Times-Italic;Times-" charset="0"/>
              </a:rPr>
              <a:t>Volume of one </a:t>
            </a:r>
            <a:r>
              <a:rPr lang="en-US" altLang="en-US" dirty="0" err="1" smtClean="0">
                <a:latin typeface="Times-Roman;Times-Italic;Times-" charset="0"/>
              </a:rPr>
              <a:t>mol</a:t>
            </a:r>
            <a:r>
              <a:rPr lang="en-US" altLang="en-US" dirty="0" smtClean="0">
                <a:latin typeface="Times-Roman;Times-Italic;Times-" charset="0"/>
              </a:rPr>
              <a:t> an ideal gas at a given temperature and pressure.</a:t>
            </a:r>
          </a:p>
          <a:p>
            <a:endParaRPr lang="en-US" altLang="en-US" dirty="0" smtClean="0">
              <a:latin typeface="Times-Roman;Times-Italic;Times-" charset="0"/>
            </a:endParaRPr>
          </a:p>
          <a:p>
            <a:r>
              <a:rPr lang="en-US" altLang="en-US" sz="2000" dirty="0" smtClean="0">
                <a:solidFill>
                  <a:srgbClr val="FF0000"/>
                </a:solidFill>
                <a:latin typeface="Times-Roman;Times-Italic;Times-" charset="0"/>
              </a:rPr>
              <a:t>!!! Caution !!! : Variability is inherent in nature and all measurements has some degree of variability.</a:t>
            </a:r>
            <a:endParaRPr lang="en-US" altLang="en-US" sz="2000" dirty="0">
              <a:solidFill>
                <a:srgbClr val="FF0000"/>
              </a:solidFill>
              <a:latin typeface="Times-Roman;Times-Italic;Times-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01697-BD30-4370-A77E-908BA65E818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21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40962" name="Picture 2" descr="Image result for std normal distribution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91" b="33972"/>
          <a:stretch/>
        </p:blipFill>
        <p:spPr bwMode="auto">
          <a:xfrm>
            <a:off x="1143000" y="194310"/>
            <a:ext cx="6934200" cy="603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631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Example 3.13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253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4" b="66546"/>
          <a:stretch/>
        </p:blipFill>
        <p:spPr bwMode="auto">
          <a:xfrm>
            <a:off x="-25400" y="1061484"/>
            <a:ext cx="919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F6194-F44E-44D2-BEC1-16603826140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10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99685"/>
            <a:ext cx="6044609" cy="3547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5334000"/>
            <a:ext cx="2771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eed to comput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14589"/>
              </p:ext>
            </p:extLst>
          </p:nvPr>
        </p:nvGraphicFramePr>
        <p:xfrm>
          <a:off x="4152461" y="5433598"/>
          <a:ext cx="2410264" cy="32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2461" y="5433598"/>
                        <a:ext cx="2410264" cy="32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2</a:t>
            </a:fld>
            <a:endParaRPr lang="en-US" altLang="en-US"/>
          </a:p>
        </p:txBody>
      </p:sp>
      <p:pic>
        <p:nvPicPr>
          <p:cNvPr id="43012" name="Picture 4" descr="Image result for std normal distribution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96" t="-645" r="25849" b="61021"/>
          <a:stretch/>
        </p:blipFill>
        <p:spPr bwMode="auto">
          <a:xfrm>
            <a:off x="228600" y="1219200"/>
            <a:ext cx="8387443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951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Example 3.13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42859-A93D-4A67-B7C7-CEC2EFBFB2F7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3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64488"/>
              </p:ext>
            </p:extLst>
          </p:nvPr>
        </p:nvGraphicFramePr>
        <p:xfrm>
          <a:off x="2600325" y="1077556"/>
          <a:ext cx="1480389" cy="80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325" y="1077556"/>
                        <a:ext cx="1480389" cy="80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0175"/>
              </p:ext>
            </p:extLst>
          </p:nvPr>
        </p:nvGraphicFramePr>
        <p:xfrm>
          <a:off x="744591" y="1111405"/>
          <a:ext cx="1295400" cy="72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" name="Equation" r:id="rId5" imgW="723600" imgH="406080" progId="Equation.DSMT4">
                  <p:embed/>
                </p:oleObj>
              </mc:Choice>
              <mc:Fallback>
                <p:oleObj name="Equation" r:id="rId5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591" y="1111405"/>
                        <a:ext cx="1295400" cy="72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50962"/>
              </p:ext>
            </p:extLst>
          </p:nvPr>
        </p:nvGraphicFramePr>
        <p:xfrm>
          <a:off x="744591" y="2223927"/>
          <a:ext cx="5749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591" y="2223927"/>
                        <a:ext cx="57499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83369" y="4605443"/>
                <a:ext cx="242245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 smtClean="0"/>
                  <a:t>92% of the </a:t>
                </a:r>
              </a:p>
              <a:p>
                <a:r>
                  <a:rPr lang="en-US" dirty="0" smtClean="0"/>
                  <a:t>Samples conform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369" y="4605443"/>
                <a:ext cx="2422458" cy="830997"/>
              </a:xfrm>
              <a:prstGeom prst="rect">
                <a:avLst/>
              </a:prstGeom>
              <a:blipFill>
                <a:blip r:embed="rId9"/>
                <a:stretch>
                  <a:fillRect l="-4030" t="-5839" r="-251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37549"/>
              </p:ext>
            </p:extLst>
          </p:nvPr>
        </p:nvGraphicFramePr>
        <p:xfrm>
          <a:off x="609600" y="3401013"/>
          <a:ext cx="7616075" cy="56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" name="Equation" r:id="rId10" imgW="2730240" imgH="203040" progId="Equation.DSMT4">
                  <p:embed/>
                </p:oleObj>
              </mc:Choice>
              <mc:Fallback>
                <p:oleObj name="Equation" r:id="rId10" imgW="2730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3401013"/>
                        <a:ext cx="7616075" cy="56641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9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6719708" cy="5372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90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4277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1916"/>
          <a:stretch/>
        </p:blipFill>
        <p:spPr bwMode="auto">
          <a:xfrm>
            <a:off x="38100" y="1338262"/>
            <a:ext cx="895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8100" y="-76199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Example 3.13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BE6D-09B3-4C5D-902B-33B74156B7EF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752600" y="3352800"/>
            <a:ext cx="5930922" cy="3352800"/>
            <a:chOff x="774678" y="2667000"/>
            <a:chExt cx="7594644" cy="3657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678" y="2667000"/>
              <a:ext cx="7594644" cy="3657600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 flipV="1">
              <a:off x="2489664" y="5177444"/>
              <a:ext cx="4432068" cy="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03047" y="5334000"/>
              <a:ext cx="180530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ecification</a:t>
              </a:r>
              <a:endParaRPr lang="en-US" dirty="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97221"/>
              </p:ext>
            </p:extLst>
          </p:nvPr>
        </p:nvGraphicFramePr>
        <p:xfrm>
          <a:off x="2452688" y="3013075"/>
          <a:ext cx="4530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" name="Equation" r:id="rId5" imgW="3225600" imgH="253800" progId="Equation.DSMT4">
                  <p:embed/>
                </p:oleObj>
              </mc:Choice>
              <mc:Fallback>
                <p:oleObj name="Equation" r:id="rId5" imgW="32256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2688" y="3013075"/>
                        <a:ext cx="4530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2448" y="2570479"/>
            <a:ext cx="2933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at fraction of shafts </a:t>
            </a:r>
            <a:r>
              <a:rPr lang="en-US" sz="1600" dirty="0" err="1" smtClean="0"/>
              <a:t>confoms</a:t>
            </a:r>
            <a:r>
              <a:rPr lang="en-US" sz="1600" dirty="0" smtClean="0"/>
              <a:t>? 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050" y="-155348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Other continuous probability distribu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171700" y="83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0761D-C992-4EE9-BF77-F15B31BF1FE4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6</a:t>
            </a:fld>
            <a:endParaRPr lang="en-US" altLang="en-US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219200"/>
            <a:ext cx="5867400" cy="4909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55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050" y="-155348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Other continuous probability distribu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171700" y="83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7E4BF-E50A-44CE-B629-D5541FF9A1F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7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285" y="972998"/>
            <a:ext cx="4668715" cy="5484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172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050" y="-155348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Other continuous probability distribu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171700" y="83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02CDF-9BCE-4ED5-A610-7FBAB0D8D61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8</a:t>
            </a:fld>
            <a:endParaRPr lang="en-US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8" y="1487186"/>
            <a:ext cx="5605086" cy="5295168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75579"/>
              </p:ext>
            </p:extLst>
          </p:nvPr>
        </p:nvGraphicFramePr>
        <p:xfrm>
          <a:off x="4381500" y="1029809"/>
          <a:ext cx="3669483" cy="80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4" imgW="1917360" imgH="419040" progId="Equation.DSMT4">
                  <p:embed/>
                </p:oleObj>
              </mc:Choice>
              <mc:Fallback>
                <p:oleObj name="Equation" r:id="rId4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1029809"/>
                        <a:ext cx="3669483" cy="80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11606" y="1199946"/>
            <a:ext cx="2241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a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2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288A21-BB9B-4C8D-AB9C-D618CE4F04F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050" y="-155348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Using Beta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71700" y="83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9914" y="987652"/>
                <a:ext cx="841833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>
                    <a:solidFill>
                      <a:srgbClr val="C00000"/>
                    </a:solidFill>
                  </a:rPr>
                  <a:t>3-76: The length of stay at an emergency department is the </a:t>
                </a:r>
              </a:p>
              <a:p>
                <a:pPr algn="just"/>
                <a:r>
                  <a:rPr lang="en-US" dirty="0" smtClean="0">
                    <a:solidFill>
                      <a:srgbClr val="C00000"/>
                    </a:solidFill>
                  </a:rPr>
                  <a:t>sum of the waiting and service time. 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denote the proportion</a:t>
                </a:r>
              </a:p>
              <a:p>
                <a:pPr algn="just"/>
                <a:r>
                  <a:rPr lang="en-US" dirty="0" smtClean="0">
                    <a:solidFill>
                      <a:srgbClr val="C00000"/>
                    </a:solidFill>
                  </a:rPr>
                  <a:t>of time spent waiting. The probability distribution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is known to</a:t>
                </a:r>
              </a:p>
              <a:p>
                <a:pPr algn="just"/>
                <a:r>
                  <a:rPr lang="en-US" dirty="0" smtClean="0">
                    <a:solidFill>
                      <a:srgbClr val="C00000"/>
                    </a:solidFill>
                  </a:rPr>
                  <a:t>follow Beta distribution with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,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. Find the probability </a:t>
                </a:r>
              </a:p>
              <a:p>
                <a:pPr algn="just"/>
                <a:r>
                  <a:rPr lang="en-US" dirty="0" smtClean="0">
                    <a:solidFill>
                      <a:srgbClr val="C00000"/>
                    </a:solidFill>
                  </a:rPr>
                  <a:t>that </a:t>
                </a:r>
                <a:r>
                  <a:rPr lang="en-US" u="sng" dirty="0" smtClean="0">
                    <a:solidFill>
                      <a:srgbClr val="C00000"/>
                    </a:solidFill>
                  </a:rPr>
                  <a:t>90% or more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roportion of time goes into waiting. </a:t>
                </a:r>
              </a:p>
              <a:p>
                <a:r>
                  <a:rPr lang="en-US" dirty="0" smtClean="0">
                    <a:solidFill>
                      <a:srgbClr val="6666FF"/>
                    </a:solidFill>
                  </a:rPr>
                  <a:t>Solution:   </a:t>
                </a:r>
                <a:endParaRPr lang="en-US" dirty="0">
                  <a:solidFill>
                    <a:srgbClr val="6666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14" y="987652"/>
                <a:ext cx="8418336" cy="2308324"/>
              </a:xfrm>
              <a:prstGeom prst="rect">
                <a:avLst/>
              </a:prstGeom>
              <a:blipFill>
                <a:blip r:embed="rId3"/>
                <a:stretch>
                  <a:fillRect l="-1086" t="-2111" r="-941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2621"/>
              </p:ext>
            </p:extLst>
          </p:nvPr>
        </p:nvGraphicFramePr>
        <p:xfrm>
          <a:off x="730250" y="3548063"/>
          <a:ext cx="184785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4" imgW="1091880" imgH="1422360" progId="Equation.DSMT4">
                  <p:embed/>
                </p:oleObj>
              </mc:Choice>
              <mc:Fallback>
                <p:oleObj name="Equation" r:id="rId4" imgW="10918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50" y="3548063"/>
                        <a:ext cx="1847850" cy="240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000" y="3259476"/>
            <a:ext cx="3255573" cy="30976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6425" y="3302910"/>
            <a:ext cx="3209925" cy="3054228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V="1">
            <a:off x="8323384" y="3558846"/>
            <a:ext cx="0" cy="24609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037385" y="5192161"/>
            <a:ext cx="2590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251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62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rgbClr val="0066FF"/>
                </a:solidFill>
              </a:rPr>
              <a:t>Discrete and continuous random variables</a:t>
            </a:r>
            <a:endParaRPr lang="en-US" altLang="en-US" sz="3200" b="1" dirty="0">
              <a:solidFill>
                <a:srgbClr val="0066FF"/>
              </a:solidFill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586581" y="990600"/>
            <a:ext cx="8229600" cy="381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38200" y="3092863"/>
            <a:ext cx="773160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/>
              <a:t>N</a:t>
            </a:r>
            <a:r>
              <a:rPr lang="en-US" dirty="0" smtClean="0"/>
              <a:t>umber of text messages received in a day. </a:t>
            </a:r>
          </a:p>
          <a:p>
            <a:endParaRPr lang="en-US" dirty="0" smtClean="0"/>
          </a:p>
          <a:p>
            <a:r>
              <a:rPr lang="en-US" dirty="0" smtClean="0"/>
              <a:t>Number of accidents at an intersection.</a:t>
            </a:r>
          </a:p>
          <a:p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The lifetime of a biomedical device after implant in a patient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he strength of a concrete specimen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24815" y="1234471"/>
            <a:ext cx="705513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crete random variables can take values from a finite </a:t>
            </a:r>
          </a:p>
          <a:p>
            <a:r>
              <a:rPr lang="en-US" dirty="0" smtClean="0"/>
              <a:t>Set of discrete numbers. 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Continuous random variables can take any value in a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iven range.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CBE36-CD14-44EA-86B9-6056ACA56A27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4172-40FB-4388-AC28-636007896DF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050" y="-155348"/>
            <a:ext cx="9201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How do we know the distribution is normal?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71700" y="83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4076"/>
            <a:ext cx="5422900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01876"/>
            <a:ext cx="3733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91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</a:t>
            </a:r>
            <a:r>
              <a:rPr lang="en-US" altLang="en-US" sz="3600" b="1" dirty="0">
                <a:solidFill>
                  <a:srgbClr val="0066FF"/>
                </a:solidFill>
              </a:rPr>
              <a:t>P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robability distribution for    </a:t>
            </a:r>
          </a:p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 discrete random variabl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524000" y="12192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800" y="1676400"/>
                <a:ext cx="8153400" cy="4585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dirty="0" smtClean="0">
                    <a:solidFill>
                      <a:srgbClr val="000000"/>
                    </a:solidFill>
                  </a:rPr>
                  <a:t>For the card drawing experiment: </a:t>
                </a:r>
              </a:p>
              <a:p>
                <a:r>
                  <a:rPr lang="en-US" sz="2800" dirty="0" smtClean="0">
                    <a:solidFill>
                      <a:srgbClr val="000000"/>
                    </a:solidFill>
                  </a:rPr>
                  <a:t>       P(X=C)=0.25; </a:t>
                </a:r>
              </a:p>
              <a:p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      P(X=D)=0.25; </a:t>
                </a:r>
              </a:p>
              <a:p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      P(X=H)=0.25;    </a:t>
                </a:r>
              </a:p>
              <a:p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      P(X=S)= 0.25</a:t>
                </a:r>
              </a:p>
              <a:p>
                <a:r>
                  <a:rPr lang="en-US" sz="2800" dirty="0" smtClean="0">
                    <a:solidFill>
                      <a:srgbClr val="000000"/>
                    </a:solidFill>
                  </a:rPr>
                  <a:t>    The func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 is called </a:t>
                </a:r>
                <a:r>
                  <a:rPr lang="en-US" sz="2800" b="1" dirty="0" smtClean="0">
                    <a:solidFill>
                      <a:srgbClr val="000000"/>
                    </a:solidFill>
                  </a:rPr>
                  <a:t>probability mass function.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 In abo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=0.25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6666FF"/>
                    </a:solidFill>
                  </a:rPr>
                  <a:t>How will it change if Ace, King, Queen and Jack of Diamond are missing</a:t>
                </a:r>
                <a:r>
                  <a:rPr lang="en-US" dirty="0" smtClean="0">
                    <a:solidFill>
                      <a:srgbClr val="6666FF"/>
                    </a:solidFill>
                  </a:rPr>
                  <a:t>?</a:t>
                </a:r>
                <a:endParaRPr lang="en-US" dirty="0">
                  <a:solidFill>
                    <a:srgbClr val="6666FF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76400"/>
                <a:ext cx="8153400" cy="4585871"/>
              </a:xfrm>
              <a:prstGeom prst="rect">
                <a:avLst/>
              </a:prstGeom>
              <a:blipFill>
                <a:blip r:embed="rId2"/>
                <a:stretch>
                  <a:fillRect l="-1571" t="-1330" r="-2094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F4F02-CA4F-4923-AC0C-E1A253356A00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992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229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Common discrete </a:t>
            </a:r>
            <a:r>
              <a:rPr lang="en-US" altLang="en-US" sz="3600" b="1" dirty="0" err="1" smtClean="0">
                <a:solidFill>
                  <a:srgbClr val="0066FF"/>
                </a:solidFill>
              </a:rPr>
              <a:t>pmf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: Binomial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371600" y="11430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2F5AF-CE2B-4204-B714-335EFB284CC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1467782"/>
                <a:ext cx="8436861" cy="4955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dirty="0" smtClean="0"/>
                  <a:t>Experiment contains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repeated trials.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Examples: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Flipping a fair coin 3 times. 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                      Answering 10 multiple choice questions.</a:t>
                </a:r>
              </a:p>
              <a:p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2. Each trial results in either “success” or “failure”</a:t>
                </a:r>
              </a:p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    Head=Success                      Correct=Success 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   Tail=Failure                          Incorrect=Failure</a:t>
                </a:r>
              </a:p>
              <a:p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3. Probability of success (and failure) remains constant from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trial to trial.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P(H)=0.5,         P(Correct)=0.25</a:t>
                </a:r>
              </a:p>
              <a:p>
                <a:endParaRPr lang="en-US" dirty="0"/>
              </a:p>
              <a:p>
                <a:r>
                  <a:rPr lang="en-US" dirty="0" smtClean="0"/>
                  <a:t>The probability that </a:t>
                </a:r>
                <a:r>
                  <a:rPr lang="en-US" b="1" u="sng" dirty="0" smtClean="0">
                    <a:solidFill>
                      <a:schemeClr val="accent2"/>
                    </a:solidFill>
                  </a:rPr>
                  <a:t>among </a:t>
                </a:r>
                <a14:m>
                  <m:oMath xmlns:m="http://schemas.openxmlformats.org/officeDocument/2006/math">
                    <m:r>
                      <a:rPr lang="en-US" b="1" i="1" u="sng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u="sng" dirty="0" smtClean="0">
                    <a:solidFill>
                      <a:schemeClr val="accent2"/>
                    </a:solidFill>
                  </a:rPr>
                  <a:t> tri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u="sng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u="sng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u="sng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0" u="sng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u="sng" dirty="0" smtClean="0">
                    <a:solidFill>
                      <a:schemeClr val="accent2"/>
                    </a:solidFill>
                  </a:rPr>
                  <a:t>will be success </a:t>
                </a:r>
                <a:r>
                  <a:rPr lang="en-US" dirty="0" smtClean="0"/>
                  <a:t>is given by: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67782"/>
                <a:ext cx="8436861" cy="4955203"/>
              </a:xfrm>
              <a:prstGeom prst="rect">
                <a:avLst/>
              </a:prstGeom>
              <a:blipFill>
                <a:blip r:embed="rId3"/>
                <a:stretch>
                  <a:fillRect l="-1157" t="-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71538"/>
              </p:ext>
            </p:extLst>
          </p:nvPr>
        </p:nvGraphicFramePr>
        <p:xfrm>
          <a:off x="2405006" y="5707134"/>
          <a:ext cx="4419600" cy="96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06" y="5707134"/>
                        <a:ext cx="4419600" cy="9698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28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Binomial Distribution: Plot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294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1447800"/>
            <a:ext cx="89995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0D5D0-705F-4AF6-8D19-362432229473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ample: Binomial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905000" y="9906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76B9F-A280-404C-8658-B2BE0379B446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4</a:t>
            </a:fld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98189" y="1295400"/>
            <a:ext cx="1847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76275" y="1295400"/>
            <a:ext cx="84249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. 106:  A product contains 40 IC. The probability that an IC i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fective is 0.01. The product operates when there are no defectiv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Cs.  What is the probability that the product operates?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3148"/>
              </p:ext>
            </p:extLst>
          </p:nvPr>
        </p:nvGraphicFramePr>
        <p:xfrm>
          <a:off x="2513012" y="5628955"/>
          <a:ext cx="4270375" cy="7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3" imgW="2514600" imgH="419040" progId="Equation.DSMT4">
                  <p:embed/>
                </p:oleObj>
              </mc:Choice>
              <mc:Fallback>
                <p:oleObj name="Equation" r:id="rId3" imgW="25146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012" y="5628955"/>
                        <a:ext cx="4270375" cy="712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2752732"/>
                <a:ext cx="7269169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</a:rPr>
                  <a:t> The number of functional ICs in the product. 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40 trials involve picking up each of the 40 ICs randomly. 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Success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</a:rPr>
                  <a:t>IC not defective. Probability: 0.99 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Failure</a:t>
                </a:r>
                <a:r>
                  <a:rPr lang="en-US" dirty="0">
                    <a:solidFill>
                      <a:schemeClr val="accent2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</a:rPr>
                  <a:t> IC defective. </a:t>
                </a:r>
                <a:endParaRPr lang="en-US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en-US" dirty="0">
                    <a:solidFill>
                      <a:schemeClr val="accent2"/>
                    </a:solidFill>
                  </a:rPr>
                  <a:t>must have binomial distribution.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P(The machine operates)=P(40 success out of 40 trials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52732"/>
                <a:ext cx="7269169" cy="3046988"/>
              </a:xfrm>
              <a:prstGeom prst="rect">
                <a:avLst/>
              </a:prstGeom>
              <a:blipFill>
                <a:blip r:embed="rId5"/>
                <a:stretch>
                  <a:fillRect l="-1342" t="-1603" r="-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18679"/>
              </p:ext>
            </p:extLst>
          </p:nvPr>
        </p:nvGraphicFramePr>
        <p:xfrm>
          <a:off x="5382668" y="150011"/>
          <a:ext cx="3309994" cy="72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6" imgW="1968480" imgH="431640" progId="Equation.DSMT4">
                  <p:embed/>
                </p:oleObj>
              </mc:Choice>
              <mc:Fallback>
                <p:oleObj name="Equation" r:id="rId6" imgW="1968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2668" y="150011"/>
                        <a:ext cx="3309994" cy="72638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1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2133600" y="0"/>
            <a:ext cx="457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Poisson </a:t>
            </a:r>
            <a:r>
              <a:rPr lang="en-US" altLang="en-US" sz="3600" b="1" dirty="0">
                <a:solidFill>
                  <a:srgbClr val="0066FF"/>
                </a:solidFill>
              </a:rPr>
              <a:t>Process</a:t>
            </a:r>
          </a:p>
        </p:txBody>
      </p:sp>
      <p:sp>
        <p:nvSpPr>
          <p:cNvPr id="84995" name="Line 3"/>
          <p:cNvSpPr>
            <a:spLocks noChangeShapeType="1"/>
          </p:cNvSpPr>
          <p:nvPr/>
        </p:nvSpPr>
        <p:spPr bwMode="auto">
          <a:xfrm>
            <a:off x="2133600" y="9906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4996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80" t="23114" r="3493" b="11567"/>
          <a:stretch/>
        </p:blipFill>
        <p:spPr bwMode="auto">
          <a:xfrm>
            <a:off x="2362200" y="2958009"/>
            <a:ext cx="4114800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4343400"/>
                <a:ext cx="8582029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nd if the </a:t>
                </a:r>
                <a:r>
                  <a:rPr lang="en-US" b="1" u="sng" dirty="0" smtClean="0"/>
                  <a:t>average number of events in the interval</a:t>
                </a:r>
                <a14:m>
                  <m:oMath xmlns:m="http://schemas.openxmlformats.org/officeDocument/2006/math">
                    <m:r>
                      <a:rPr lang="en-US" b="1" i="0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𝝀</m:t>
                    </m:r>
                    <m:r>
                      <a:rPr lang="en-US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u="sng" dirty="0" smtClean="0"/>
                  <a:t> </a:t>
                </a:r>
                <a:r>
                  <a:rPr lang="en-US" dirty="0" smtClean="0"/>
                  <a:t>is known, </a:t>
                </a:r>
              </a:p>
              <a:p>
                <a:r>
                  <a:rPr lang="en-US" dirty="0" smtClean="0"/>
                  <a:t>the probabilit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number of events will occur in the interval</a:t>
                </a:r>
              </a:p>
              <a:p>
                <a:r>
                  <a:rPr lang="en-US" dirty="0" smtClean="0"/>
                  <a:t>is given by: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343400"/>
                <a:ext cx="8582029" cy="1569660"/>
              </a:xfrm>
              <a:prstGeom prst="rect">
                <a:avLst/>
              </a:prstGeom>
              <a:blipFill>
                <a:blip r:embed="rId4"/>
                <a:stretch>
                  <a:fillRect l="-1137" t="-3113" r="-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BBE9A-CDBB-47F5-946B-CC434722EA52}" type="datetime1">
              <a:rPr lang="en-US" altLang="en-US" smtClean="0"/>
              <a:t>1/30/2017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5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1106801"/>
                <a:ext cx="8323369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nsider arrival of messages in your mailbox. We do not conduct </a:t>
                </a:r>
              </a:p>
              <a:p>
                <a:r>
                  <a:rPr lang="en-US" dirty="0" smtClean="0"/>
                  <a:t>“trials”. We do not have a notion of “either of the two outcomes”. </a:t>
                </a:r>
              </a:p>
              <a:p>
                <a:r>
                  <a:rPr lang="en-US" dirty="0" smtClean="0"/>
                  <a:t>Rather, </a:t>
                </a:r>
                <a:r>
                  <a:rPr lang="en-US" u="sng" dirty="0" smtClean="0"/>
                  <a:t>events occur at random in an interval</a:t>
                </a:r>
                <a:r>
                  <a:rPr lang="en-US" dirty="0" smtClean="0"/>
                  <a:t>. Such a process is </a:t>
                </a:r>
              </a:p>
              <a:p>
                <a:r>
                  <a:rPr lang="en-US" dirty="0" smtClean="0"/>
                  <a:t>called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Poisson Process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 </a:t>
                </a:r>
              </a:p>
              <a:p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#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of events in a given interva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06801"/>
                <a:ext cx="8323369" cy="2308324"/>
              </a:xfrm>
              <a:prstGeom prst="rect">
                <a:avLst/>
              </a:prstGeom>
              <a:blipFill>
                <a:blip r:embed="rId5"/>
                <a:stretch>
                  <a:fillRect l="-1172" t="-2116" r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98778"/>
              </p:ext>
            </p:extLst>
          </p:nvPr>
        </p:nvGraphicFramePr>
        <p:xfrm>
          <a:off x="3186113" y="5207000"/>
          <a:ext cx="2011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6113" y="5207000"/>
                        <a:ext cx="20113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D4E8F-DC2B-43D8-A869-79B00CF66306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304800" y="-108694"/>
            <a:ext cx="647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Poisson Process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33600" y="9906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95325" y="1276350"/>
            <a:ext cx="85683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-124: In an earthquake prone area, on an average 6 earthquakes are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observed per year. What is the probability that there will be 10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remors in a year?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40176"/>
              </p:ext>
            </p:extLst>
          </p:nvPr>
        </p:nvGraphicFramePr>
        <p:xfrm>
          <a:off x="2919046" y="3888188"/>
          <a:ext cx="3003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9046" y="3888188"/>
                        <a:ext cx="30035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5800" y="5051147"/>
                <a:ext cx="8153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≡#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of events in a given interval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. (Discrete random variabl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ime between two successive events for the same process. (Continuous </a:t>
                </a:r>
                <a:r>
                  <a:rPr lang="en-US" dirty="0">
                    <a:solidFill>
                      <a:srgbClr val="FF0000"/>
                    </a:solidFill>
                  </a:rPr>
                  <a:t>random variable)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051147"/>
                <a:ext cx="8153400" cy="1569660"/>
              </a:xfrm>
              <a:prstGeom prst="rect">
                <a:avLst/>
              </a:prstGeom>
              <a:blipFill>
                <a:blip r:embed="rId6"/>
                <a:stretch>
                  <a:fillRect l="-1197" t="-3113" r="-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7225" y="2708374"/>
                <a:ext cx="765696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6666FF"/>
                    </a:solidFill>
                  </a:rPr>
                  <a:t>Solution</a:t>
                </a:r>
                <a:r>
                  <a:rPr lang="en-US" dirty="0">
                    <a:solidFill>
                      <a:srgbClr val="6666FF"/>
                    </a:solidFill>
                  </a:rPr>
                  <a:t>: The process is a Poisson process. In this case </a:t>
                </a:r>
              </a:p>
              <a:p>
                <a:r>
                  <a:rPr lang="en-US" dirty="0">
                    <a:solidFill>
                      <a:srgbClr val="6666FF"/>
                    </a:solidFill>
                  </a:rPr>
                  <a:t>The probability of 10 (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6666FF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>
                    <a:solidFill>
                      <a:srgbClr val="6666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>
                    <a:solidFill>
                      <a:srgbClr val="6666FF"/>
                    </a:solidFill>
                  </a:rPr>
                  <a:t>) tremors is given by: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5" y="2708374"/>
                <a:ext cx="7656968" cy="1200329"/>
              </a:xfrm>
              <a:prstGeom prst="rect">
                <a:avLst/>
              </a:prstGeom>
              <a:blipFill>
                <a:blip r:embed="rId11"/>
                <a:stretch>
                  <a:fillRect l="-1274" t="-4061" r="-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24938"/>
              </p:ext>
            </p:extLst>
          </p:nvPr>
        </p:nvGraphicFramePr>
        <p:xfrm>
          <a:off x="6446838" y="65038"/>
          <a:ext cx="2011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4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6838" y="65038"/>
                        <a:ext cx="20113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98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7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7010400" y="277836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36A073"/>
                    </a:solidFill>
                  </a:rPr>
                  <a:t>Number of </a:t>
                </a:r>
                <a:r>
                  <a:rPr lang="en-US" dirty="0">
                    <a:solidFill>
                      <a:srgbClr val="36A073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36A073"/>
                    </a:solidFill>
                  </a:rPr>
                  <a:t>interval=0</a:t>
                </a:r>
              </a:p>
              <a:p>
                <a:r>
                  <a:rPr lang="en-US" dirty="0" smtClean="0">
                    <a:solidFill>
                      <a:srgbClr val="36A073"/>
                    </a:solidFill>
                  </a:rPr>
                  <a:t>Time between two successive events (IQ)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36A073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4056180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4519902" y="2972799"/>
            <a:ext cx="2254147" cy="105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80" idx="1"/>
          </p:cNvCxnSpPr>
          <p:nvPr/>
        </p:nvCxnSpPr>
        <p:spPr>
          <a:xfrm flipH="1">
            <a:off x="2389616" y="2980151"/>
            <a:ext cx="1666564" cy="31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253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8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6256151" y="277836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Number of </a:t>
                </a:r>
                <a:r>
                  <a:rPr lang="en-US" dirty="0">
                    <a:solidFill>
                      <a:srgbClr val="C00000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interval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0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ime between two successive events (IQ)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056180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519902" y="2971800"/>
            <a:ext cx="1423698" cy="9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1"/>
          </p:cNvCxnSpPr>
          <p:nvPr/>
        </p:nvCxnSpPr>
        <p:spPr>
          <a:xfrm flipH="1">
            <a:off x="2389616" y="2980151"/>
            <a:ext cx="1666564" cy="31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139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49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7399151" y="277836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36A073"/>
                    </a:solidFill>
                  </a:rPr>
                  <a:t>Number of </a:t>
                </a:r>
                <a:r>
                  <a:rPr lang="en-US" dirty="0">
                    <a:solidFill>
                      <a:srgbClr val="36A073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36A073"/>
                    </a:solidFill>
                  </a:rPr>
                  <a:t>interval=0</a:t>
                </a:r>
              </a:p>
              <a:p>
                <a:r>
                  <a:rPr lang="en-US" dirty="0" smtClean="0">
                    <a:solidFill>
                      <a:srgbClr val="36A073"/>
                    </a:solidFill>
                  </a:rPr>
                  <a:t>Time between two successive events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Q</m:t>
                    </m:r>
                    <m: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36A073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056180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519902" y="2971800"/>
            <a:ext cx="2642898" cy="9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1"/>
          </p:cNvCxnSpPr>
          <p:nvPr/>
        </p:nvCxnSpPr>
        <p:spPr>
          <a:xfrm flipH="1">
            <a:off x="2389616" y="2980151"/>
            <a:ext cx="1666564" cy="31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41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rgbClr val="0066FF"/>
                </a:solidFill>
              </a:rPr>
              <a:t>Probability distribution for random variables</a:t>
            </a:r>
            <a:endParaRPr lang="en-US" altLang="en-US" sz="32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586581" y="990600"/>
            <a:ext cx="8229600" cy="381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1" y="1295400"/>
            <a:ext cx="861059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 smtClean="0"/>
              <a:t>Because of inherent randomness, it is not possible to assert the value of the random variables. But their </a:t>
            </a:r>
            <a:r>
              <a:rPr lang="en-US" i="1" dirty="0" smtClean="0"/>
              <a:t>probable </a:t>
            </a:r>
            <a:r>
              <a:rPr lang="en-US" dirty="0" smtClean="0"/>
              <a:t>range and probability distribution of their values may be known.</a:t>
            </a:r>
          </a:p>
          <a:p>
            <a:pPr algn="just"/>
            <a:endParaRPr lang="en-US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 smtClean="0"/>
              <a:t>Example: We cannot predict exactly what will be the temperature of air outside tomorrow morning at 11 am, but we can say that “there is a very less probability that it will be 80 </a:t>
            </a:r>
            <a:r>
              <a:rPr lang="en-US" baseline="30000" dirty="0" err="1" smtClean="0"/>
              <a:t>o</a:t>
            </a:r>
            <a:r>
              <a:rPr lang="en-US" dirty="0" err="1" smtClean="0"/>
              <a:t>F</a:t>
            </a:r>
            <a:r>
              <a:rPr lang="en-US" dirty="0" smtClean="0"/>
              <a:t>”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 smtClean="0"/>
              <a:t>Probability =&gt; Relative frequency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4114800"/>
            <a:ext cx="2981741" cy="2048161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7B8DD-2144-45B7-ABF1-B80541F3350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05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6637151" y="277836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36A073"/>
                    </a:solidFill>
                  </a:rPr>
                  <a:t>Number of </a:t>
                </a:r>
                <a:r>
                  <a:rPr lang="en-US" dirty="0">
                    <a:solidFill>
                      <a:srgbClr val="36A073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36A073"/>
                    </a:solidFill>
                  </a:rPr>
                  <a:t>interval=0</a:t>
                </a:r>
              </a:p>
              <a:p>
                <a:r>
                  <a:rPr lang="en-US" dirty="0" smtClean="0">
                    <a:solidFill>
                      <a:srgbClr val="36A073"/>
                    </a:solidFill>
                  </a:rPr>
                  <a:t>Time between two successive events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Q</m:t>
                    </m:r>
                    <m:r>
                      <a:rPr lang="en-US" b="0" i="0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36A073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056180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519902" y="2971800"/>
            <a:ext cx="1880898" cy="9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1"/>
          </p:cNvCxnSpPr>
          <p:nvPr/>
        </p:nvCxnSpPr>
        <p:spPr>
          <a:xfrm flipH="1">
            <a:off x="2389616" y="2980151"/>
            <a:ext cx="1666564" cy="31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447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589151" y="277836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Number of </a:t>
                </a:r>
                <a:r>
                  <a:rPr lang="en-US" dirty="0">
                    <a:solidFill>
                      <a:srgbClr val="C00000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interval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0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ime between two successive event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/>
          <p:cNvSpPr/>
          <p:nvPr/>
        </p:nvSpPr>
        <p:spPr>
          <a:xfrm>
            <a:off x="4648200" y="352278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477000" y="3522593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657164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120886" y="2971800"/>
            <a:ext cx="231914" cy="1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1" idx="1"/>
          </p:cNvCxnSpPr>
          <p:nvPr/>
        </p:nvCxnSpPr>
        <p:spPr>
          <a:xfrm flipH="1" flipV="1">
            <a:off x="2430650" y="2971801"/>
            <a:ext cx="226514" cy="8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36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</a:t>
                </a:r>
              </a:p>
              <a:p>
                <a:r>
                  <a:rPr lang="en-US" dirty="0" smtClean="0"/>
                  <a:t>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249" y="1154200"/>
                <a:ext cx="5835893" cy="3785652"/>
              </a:xfrm>
              <a:prstGeom prst="rect">
                <a:avLst/>
              </a:prstGeom>
              <a:blipFill>
                <a:blip r:embed="rId2"/>
                <a:stretch>
                  <a:fillRect l="-1672" t="-1288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516249" y="3255890"/>
            <a:ext cx="6651573" cy="690265"/>
            <a:chOff x="1828800" y="2514600"/>
            <a:chExt cx="6651573" cy="690265"/>
          </a:xfrm>
        </p:grpSpPr>
        <p:grpSp>
          <p:nvGrpSpPr>
            <p:cNvPr id="56" name="Group 55"/>
            <p:cNvGrpSpPr/>
            <p:nvPr/>
          </p:nvGrpSpPr>
          <p:grpSpPr>
            <a:xfrm>
              <a:off x="1828800" y="2514600"/>
              <a:ext cx="6651573" cy="690265"/>
              <a:chOff x="1828800" y="2514600"/>
              <a:chExt cx="6651573" cy="690265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1828800" y="2819400"/>
                <a:ext cx="57912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>
                <a:off x="2743200" y="2514600"/>
                <a:ext cx="3810000" cy="609600"/>
              </a:xfrm>
              <a:prstGeom prst="rect">
                <a:avLst/>
              </a:prstGeom>
              <a:solidFill>
                <a:srgbClr val="6666FF">
                  <a:alpha val="34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8039" y="2743200"/>
                    <a:ext cx="43441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/>
              <p:cNvCxnSpPr/>
              <p:nvPr/>
            </p:nvCxnSpPr>
            <p:spPr>
              <a:xfrm flipV="1">
                <a:off x="4861761" y="2970684"/>
                <a:ext cx="1691439" cy="1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60" idx="1"/>
              </p:cNvCxnSpPr>
              <p:nvPr/>
            </p:nvCxnSpPr>
            <p:spPr>
              <a:xfrm flipH="1" flipV="1">
                <a:off x="2743201" y="2971800"/>
                <a:ext cx="1654838" cy="22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658930" y="2588567"/>
                <a:ext cx="821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978267" y="279008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86000" y="278129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7306949" y="2778368"/>
                <a:ext cx="92202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702167" y="277544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36A073"/>
                    </a:solidFill>
                  </a:rPr>
                  <a:t>Number of </a:t>
                </a:r>
                <a:r>
                  <a:rPr lang="en-US" dirty="0">
                    <a:solidFill>
                      <a:srgbClr val="36A073"/>
                    </a:solidFill>
                  </a:rPr>
                  <a:t>events in a given </a:t>
                </a:r>
                <a:r>
                  <a:rPr lang="en-US" dirty="0" smtClean="0">
                    <a:solidFill>
                      <a:srgbClr val="36A073"/>
                    </a:solidFill>
                  </a:rPr>
                  <a:t>interval=0</a:t>
                </a:r>
              </a:p>
              <a:p>
                <a:r>
                  <a:rPr lang="en-US" dirty="0" smtClean="0">
                    <a:solidFill>
                      <a:srgbClr val="36A073"/>
                    </a:solidFill>
                  </a:rPr>
                  <a:t>Time between two successive events (IQ)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solidFill>
                          <a:srgbClr val="36A0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36A073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673008"/>
                <a:ext cx="8153400" cy="1200329"/>
              </a:xfrm>
              <a:prstGeom prst="rect">
                <a:avLst/>
              </a:prstGeom>
              <a:blipFill>
                <a:blip r:embed="rId4"/>
                <a:stretch>
                  <a:fillRect l="-112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056180" y="2810874"/>
            <a:ext cx="434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519902" y="2971800"/>
            <a:ext cx="2566698" cy="9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1"/>
          </p:cNvCxnSpPr>
          <p:nvPr/>
        </p:nvCxnSpPr>
        <p:spPr>
          <a:xfrm flipH="1">
            <a:off x="2389616" y="2980151"/>
            <a:ext cx="1666564" cy="31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30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76600" y="2057400"/>
                <a:ext cx="33634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057400"/>
                <a:ext cx="3363485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98619"/>
              </p:ext>
            </p:extLst>
          </p:nvPr>
        </p:nvGraphicFramePr>
        <p:xfrm>
          <a:off x="1330325" y="2787650"/>
          <a:ext cx="6146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4" imgW="2831760" imgH="419040" progId="Equation.DSMT4">
                  <p:embed/>
                </p:oleObj>
              </mc:Choice>
              <mc:Fallback>
                <p:oleObj name="Equation" r:id="rId4" imgW="28317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2787650"/>
                        <a:ext cx="61468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37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4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7524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From Poisson to exponential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44720" y="1372611"/>
                <a:ext cx="7132722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of time;  Average rate of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/unit time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Avg. number of event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unit time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20" y="1372611"/>
                <a:ext cx="7132722" cy="3046988"/>
              </a:xfrm>
              <a:prstGeom prst="rect">
                <a:avLst/>
              </a:prstGeom>
              <a:blipFill>
                <a:blip r:embed="rId3"/>
                <a:stretch>
                  <a:fillRect l="-256" t="-1600" r="-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>
            <a:off x="1828800" y="2819400"/>
            <a:ext cx="5791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743200" y="2514600"/>
            <a:ext cx="3810000" cy="609600"/>
          </a:xfrm>
          <a:prstGeom prst="rect">
            <a:avLst/>
          </a:prstGeom>
          <a:solidFill>
            <a:srgbClr val="6666FF">
              <a:alpha val="3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98039" y="2743200"/>
                <a:ext cx="4344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039" y="2743200"/>
                <a:ext cx="43441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4861761" y="2970684"/>
            <a:ext cx="1691439" cy="11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2743201" y="2971800"/>
            <a:ext cx="1654838" cy="22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58930" y="2588567"/>
            <a:ext cx="821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1978267" y="2790088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6000" y="2781296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1" name="Oval 20"/>
          <p:cNvSpPr/>
          <p:nvPr/>
        </p:nvSpPr>
        <p:spPr>
          <a:xfrm>
            <a:off x="7010400" y="2778368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66423"/>
              </p:ext>
            </p:extLst>
          </p:nvPr>
        </p:nvGraphicFramePr>
        <p:xfrm>
          <a:off x="4979988" y="3394075"/>
          <a:ext cx="35004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988" y="3394075"/>
                        <a:ext cx="350043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64727"/>
              </p:ext>
            </p:extLst>
          </p:nvPr>
        </p:nvGraphicFramePr>
        <p:xfrm>
          <a:off x="879963" y="4314088"/>
          <a:ext cx="369252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7" imgW="1701720" imgH="711000" progId="Equation.DSMT4">
                  <p:embed/>
                </p:oleObj>
              </mc:Choice>
              <mc:Fallback>
                <p:oleObj name="Equation" r:id="rId7" imgW="1701720" imgH="7110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963" y="4314088"/>
                        <a:ext cx="3692525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200400" y="4302125"/>
            <a:ext cx="5410200" cy="1414401"/>
            <a:chOff x="3200400" y="4302125"/>
            <a:chExt cx="5410200" cy="1414401"/>
          </a:xfrm>
        </p:grpSpPr>
        <p:sp>
          <p:nvSpPr>
            <p:cNvPr id="24" name="Freeform 23"/>
            <p:cNvSpPr/>
            <p:nvPr/>
          </p:nvSpPr>
          <p:spPr>
            <a:xfrm>
              <a:off x="4009292" y="4585217"/>
              <a:ext cx="4026877" cy="1120991"/>
            </a:xfrm>
            <a:custGeom>
              <a:avLst/>
              <a:gdLst>
                <a:gd name="connsiteX0" fmla="*/ 0 w 4026877"/>
                <a:gd name="connsiteY0" fmla="*/ 1120991 h 1120991"/>
                <a:gd name="connsiteX1" fmla="*/ 905608 w 4026877"/>
                <a:gd name="connsiteY1" fmla="*/ 698960 h 1120991"/>
                <a:gd name="connsiteX2" fmla="*/ 1450731 w 4026877"/>
                <a:gd name="connsiteY2" fmla="*/ 250552 h 1120991"/>
                <a:gd name="connsiteX3" fmla="*/ 2259623 w 4026877"/>
                <a:gd name="connsiteY3" fmla="*/ 21952 h 1120991"/>
                <a:gd name="connsiteX4" fmla="*/ 2795954 w 4026877"/>
                <a:gd name="connsiteY4" fmla="*/ 786883 h 1120991"/>
                <a:gd name="connsiteX5" fmla="*/ 4026877 w 4026877"/>
                <a:gd name="connsiteY5" fmla="*/ 1120991 h 112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26877" h="1120991">
                  <a:moveTo>
                    <a:pt x="0" y="1120991"/>
                  </a:moveTo>
                  <a:cubicBezTo>
                    <a:pt x="331910" y="982512"/>
                    <a:pt x="663820" y="844033"/>
                    <a:pt x="905608" y="698960"/>
                  </a:cubicBezTo>
                  <a:cubicBezTo>
                    <a:pt x="1147396" y="553887"/>
                    <a:pt x="1225062" y="363387"/>
                    <a:pt x="1450731" y="250552"/>
                  </a:cubicBezTo>
                  <a:cubicBezTo>
                    <a:pt x="1676400" y="137717"/>
                    <a:pt x="2035419" y="-67436"/>
                    <a:pt x="2259623" y="21952"/>
                  </a:cubicBezTo>
                  <a:cubicBezTo>
                    <a:pt x="2483827" y="111340"/>
                    <a:pt x="2501412" y="603710"/>
                    <a:pt x="2795954" y="786883"/>
                  </a:cubicBezTo>
                  <a:cubicBezTo>
                    <a:pt x="3090496" y="970056"/>
                    <a:pt x="3558686" y="1045523"/>
                    <a:pt x="4026877" y="1120991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3200400" y="5715000"/>
              <a:ext cx="5410200" cy="1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905500" y="4302125"/>
              <a:ext cx="0" cy="141287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905500" y="4585217"/>
              <a:ext cx="266700" cy="29158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937250" y="4737618"/>
              <a:ext cx="387350" cy="41833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6000750" y="4890018"/>
              <a:ext cx="476250" cy="4842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5962650" y="5042418"/>
              <a:ext cx="666750" cy="64846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6296025" y="5194818"/>
              <a:ext cx="485775" cy="48574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6591300" y="5347218"/>
              <a:ext cx="342900" cy="34213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6908800" y="5499618"/>
              <a:ext cx="177800" cy="18094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7122501" y="5580583"/>
              <a:ext cx="115766" cy="11643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7312268" y="5582351"/>
              <a:ext cx="114300" cy="12385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581900" y="5638800"/>
              <a:ext cx="38100" cy="629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2702167" y="277544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1300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A2F3-FC61-4FFD-972C-6FDF48629E0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5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50" y="0"/>
            <a:ext cx="647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Exponential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161133"/>
                <a:ext cx="8153400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Time between two successive events for Poisson process is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distributed according to</a:t>
                </a:r>
              </a:p>
              <a:p>
                <a:endParaRPr lang="en-US" dirty="0"/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In </a:t>
                </a:r>
                <a:r>
                  <a:rPr lang="en-US" dirty="0">
                    <a:solidFill>
                      <a:srgbClr val="C00000"/>
                    </a:solidFill>
                  </a:rPr>
                  <a:t>an earthquake prone area, on an average 6 earthquakes are 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bserved per year. What is the probability that there will be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no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remors at least for a month? </a:t>
                </a: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6666FF"/>
                    </a:solidFill>
                  </a:rPr>
                  <a:t>Time between two successive tremors is 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>
                  <a:solidFill>
                    <a:srgbClr val="6666FF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solidFill>
                          <a:srgbClr val="66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6666FF"/>
                    </a:solidFill>
                  </a:rPr>
                  <a:t>P(No earthquake in a month)= </a:t>
                </a: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61133"/>
                <a:ext cx="8153400" cy="5262979"/>
              </a:xfrm>
              <a:prstGeom prst="rect">
                <a:avLst/>
              </a:prstGeom>
              <a:blipFill>
                <a:blip r:embed="rId3"/>
                <a:stretch>
                  <a:fillRect l="-1197" t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78066"/>
              </p:ext>
            </p:extLst>
          </p:nvPr>
        </p:nvGraphicFramePr>
        <p:xfrm>
          <a:off x="2743200" y="2057400"/>
          <a:ext cx="3121025" cy="127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"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057400"/>
                        <a:ext cx="3121025" cy="127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42038"/>
              </p:ext>
            </p:extLst>
          </p:nvPr>
        </p:nvGraphicFramePr>
        <p:xfrm>
          <a:off x="2209800" y="5749620"/>
          <a:ext cx="45831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" name="Equation" r:id="rId6" imgW="2679480" imgH="241200" progId="Equation.DSMT4">
                  <p:embed/>
                </p:oleObj>
              </mc:Choice>
              <mc:Fallback>
                <p:oleObj name="Equation" r:id="rId6" imgW="267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749620"/>
                        <a:ext cx="45831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2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B372C-2B6C-4FDA-B4A2-03B965FC805C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6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-381000" y="381000"/>
                <a:ext cx="92202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          Expected value (mean, </a:t>
                </a:r>
                <a14:m>
                  <m:oMath xmlns:m="http://schemas.openxmlformats.org/officeDocument/2006/math"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for discrete distribution (Poisson dist.)</a:t>
                </a:r>
                <a:endParaRPr lang="en-US" altLang="en-US" sz="36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81000" y="381000"/>
                <a:ext cx="9220200" cy="1143000"/>
              </a:xfrm>
              <a:prstGeom prst="rect">
                <a:avLst/>
              </a:prstGeom>
              <a:blipFill>
                <a:blip r:embed="rId3"/>
                <a:stretch>
                  <a:fillRect t="-11230" b="-219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12465"/>
              </p:ext>
            </p:extLst>
          </p:nvPr>
        </p:nvGraphicFramePr>
        <p:xfrm>
          <a:off x="668215" y="2209800"/>
          <a:ext cx="805450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4" imgW="3504960" imgH="1193760" progId="Equation.DSMT4">
                  <p:embed/>
                </p:oleObj>
              </mc:Choice>
              <mc:Fallback>
                <p:oleObj name="Equation" r:id="rId4" imgW="3504960" imgH="1193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215" y="2209800"/>
                        <a:ext cx="8054502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47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40" name="Picture 16" descr="Image result for conical h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1331">
            <a:off x="294599" y="1408703"/>
            <a:ext cx="384629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050" y="3569878"/>
            <a:ext cx="2190750" cy="2085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7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381000" y="3810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Mathematics and abstraction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828800"/>
            <a:ext cx="3879669" cy="2357438"/>
          </a:xfrm>
          <a:prstGeom prst="rect">
            <a:avLst/>
          </a:prstGeom>
        </p:spPr>
      </p:pic>
      <p:sp>
        <p:nvSpPr>
          <p:cNvPr id="9" name="AutoShape 14" descr="Image result for a hollow c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64182" y="5786735"/>
            <a:ext cx="3695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s from Google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57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381000" y="3810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Arrival in time vs. arrival in length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638300" y="1981200"/>
            <a:ext cx="6651573" cy="690265"/>
            <a:chOff x="1635369" y="1981200"/>
            <a:chExt cx="6651573" cy="690265"/>
          </a:xfrm>
        </p:grpSpPr>
        <p:grpSp>
          <p:nvGrpSpPr>
            <p:cNvPr id="5" name="Group 4"/>
            <p:cNvGrpSpPr/>
            <p:nvPr/>
          </p:nvGrpSpPr>
          <p:grpSpPr>
            <a:xfrm>
              <a:off x="1635369" y="1981200"/>
              <a:ext cx="6651573" cy="690265"/>
              <a:chOff x="1828800" y="2514600"/>
              <a:chExt cx="6651573" cy="69026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1828800" y="2514600"/>
                <a:ext cx="6651573" cy="690265"/>
                <a:chOff x="1828800" y="2514600"/>
                <a:chExt cx="6651573" cy="690265"/>
              </a:xfrm>
            </p:grpSpPr>
            <p:cxnSp>
              <p:nvCxnSpPr>
                <p:cNvPr id="8" name="Straight Arrow Connector 7"/>
                <p:cNvCxnSpPr/>
                <p:nvPr/>
              </p:nvCxnSpPr>
              <p:spPr>
                <a:xfrm>
                  <a:off x="1828800" y="2819400"/>
                  <a:ext cx="57912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" name="Rectangle 8"/>
                <p:cNvSpPr/>
                <p:nvPr/>
              </p:nvSpPr>
              <p:spPr>
                <a:xfrm>
                  <a:off x="2743200" y="2514600"/>
                  <a:ext cx="3810000" cy="609600"/>
                </a:xfrm>
                <a:prstGeom prst="rect">
                  <a:avLst/>
                </a:prstGeom>
                <a:solidFill>
                  <a:srgbClr val="6666FF">
                    <a:alpha val="34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4398039" y="2743200"/>
                      <a:ext cx="434414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0" name="TextBox 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98039" y="2743200"/>
                      <a:ext cx="434414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1" name="Straight Arrow Connector 10"/>
                <p:cNvCxnSpPr/>
                <p:nvPr/>
              </p:nvCxnSpPr>
              <p:spPr>
                <a:xfrm flipV="1">
                  <a:off x="4861761" y="2970684"/>
                  <a:ext cx="1691439" cy="111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/>
                <p:cNvCxnSpPr>
                  <a:stCxn id="10" idx="1"/>
                </p:cNvCxnSpPr>
                <p:nvPr/>
              </p:nvCxnSpPr>
              <p:spPr>
                <a:xfrm flipH="1" flipV="1">
                  <a:off x="2743201" y="2971800"/>
                  <a:ext cx="1654838" cy="223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" name="TextBox 12"/>
                <p:cNvSpPr txBox="1"/>
                <p:nvPr/>
              </p:nvSpPr>
              <p:spPr>
                <a:xfrm>
                  <a:off x="7658930" y="2588567"/>
                  <a:ext cx="82144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Time</a:t>
                  </a:r>
                  <a:endParaRPr lang="en-US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1978267" y="279008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286000" y="2781296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 dirty="0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3589151" y="277836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" name="Oval 6"/>
              <p:cNvSpPr/>
              <p:nvPr/>
            </p:nvSpPr>
            <p:spPr>
              <a:xfrm>
                <a:off x="2702167" y="277544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3886200" y="2242346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562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86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96443"/>
              </p:ext>
            </p:extLst>
          </p:nvPr>
        </p:nvGraphicFramePr>
        <p:xfrm>
          <a:off x="3223419" y="2895600"/>
          <a:ext cx="2011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4" imgW="927000" imgH="457200" progId="Equation.DSMT4">
                  <p:embed/>
                </p:oleObj>
              </mc:Choice>
              <mc:Fallback>
                <p:oleObj name="Equation" r:id="rId4" imgW="92700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3419" y="2895600"/>
                        <a:ext cx="20113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638300" y="4343400"/>
            <a:ext cx="6885227" cy="690265"/>
            <a:chOff x="1635369" y="1981200"/>
            <a:chExt cx="6885227" cy="690265"/>
          </a:xfrm>
        </p:grpSpPr>
        <p:grpSp>
          <p:nvGrpSpPr>
            <p:cNvPr id="23" name="Group 22"/>
            <p:cNvGrpSpPr/>
            <p:nvPr/>
          </p:nvGrpSpPr>
          <p:grpSpPr>
            <a:xfrm>
              <a:off x="1635369" y="1981200"/>
              <a:ext cx="6885227" cy="690265"/>
              <a:chOff x="1828800" y="2514600"/>
              <a:chExt cx="6885227" cy="690265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0" y="2514600"/>
                <a:ext cx="6885227" cy="690265"/>
                <a:chOff x="1828800" y="2514600"/>
                <a:chExt cx="6885227" cy="690265"/>
              </a:xfrm>
            </p:grpSpPr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1828800" y="2819400"/>
                  <a:ext cx="57912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0" name="Rectangle 29"/>
                <p:cNvSpPr/>
                <p:nvPr/>
              </p:nvSpPr>
              <p:spPr>
                <a:xfrm>
                  <a:off x="2743200" y="2514600"/>
                  <a:ext cx="3810000" cy="609600"/>
                </a:xfrm>
                <a:prstGeom prst="rect">
                  <a:avLst/>
                </a:prstGeom>
                <a:solidFill>
                  <a:srgbClr val="6666FF">
                    <a:alpha val="34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398039" y="2743200"/>
                      <a:ext cx="434414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98039" y="2743200"/>
                      <a:ext cx="434414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2" name="Straight Arrow Connector 31"/>
                <p:cNvCxnSpPr/>
                <p:nvPr/>
              </p:nvCxnSpPr>
              <p:spPr>
                <a:xfrm flipV="1">
                  <a:off x="4861761" y="2970684"/>
                  <a:ext cx="1691439" cy="111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>
                  <a:stCxn id="31" idx="1"/>
                </p:cNvCxnSpPr>
                <p:nvPr/>
              </p:nvCxnSpPr>
              <p:spPr>
                <a:xfrm flipH="1" flipV="1">
                  <a:off x="2743201" y="2971800"/>
                  <a:ext cx="1654838" cy="223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4" name="TextBox 33"/>
                <p:cNvSpPr txBox="1"/>
                <p:nvPr/>
              </p:nvSpPr>
              <p:spPr>
                <a:xfrm>
                  <a:off x="7658930" y="2588567"/>
                  <a:ext cx="10550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Length</a:t>
                  </a:r>
                  <a:endParaRPr lang="en-US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1978267" y="279008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86000" y="2781296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 dirty="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589151" y="277836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8" name="Oval 27"/>
              <p:cNvSpPr/>
              <p:nvPr/>
            </p:nvSpPr>
            <p:spPr>
              <a:xfrm>
                <a:off x="2702167" y="277544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</p:grpSp>
        <p:sp>
          <p:nvSpPr>
            <p:cNvPr id="24" name="Oval 23"/>
            <p:cNvSpPr/>
            <p:nvPr/>
          </p:nvSpPr>
          <p:spPr>
            <a:xfrm>
              <a:off x="3886200" y="2242346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62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086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40440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5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381000" y="1524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</a:t>
            </a:r>
            <a:r>
              <a:rPr lang="en-US" altLang="en-US" sz="3600" b="1" dirty="0">
                <a:solidFill>
                  <a:srgbClr val="0066FF"/>
                </a:solidFill>
              </a:rPr>
              <a:t>A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rrival in length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5108" y="1371600"/>
            <a:ext cx="894668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-125: Number of cracks in a section of interstate highway assumed to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Follow Poisson distribution with 2 cracks/mile. What is the probability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hat there are no cracks in 5 miles?</a:t>
            </a:r>
          </a:p>
          <a:p>
            <a:endParaRPr lang="en-US" dirty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37983"/>
              </p:ext>
            </p:extLst>
          </p:nvPr>
        </p:nvGraphicFramePr>
        <p:xfrm>
          <a:off x="3223419" y="2895600"/>
          <a:ext cx="2011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3419" y="2895600"/>
                        <a:ext cx="20113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345834" y="4233208"/>
            <a:ext cx="6885227" cy="701572"/>
            <a:chOff x="1635369" y="1981200"/>
            <a:chExt cx="6885227" cy="701572"/>
          </a:xfrm>
        </p:grpSpPr>
        <p:grpSp>
          <p:nvGrpSpPr>
            <p:cNvPr id="9" name="Group 8"/>
            <p:cNvGrpSpPr/>
            <p:nvPr/>
          </p:nvGrpSpPr>
          <p:grpSpPr>
            <a:xfrm>
              <a:off x="1635369" y="1981200"/>
              <a:ext cx="6885227" cy="701572"/>
              <a:chOff x="1828800" y="2514600"/>
              <a:chExt cx="6885227" cy="70157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828800" y="2514600"/>
                <a:ext cx="6885227" cy="701572"/>
                <a:chOff x="1828800" y="2514600"/>
                <a:chExt cx="6885227" cy="701572"/>
              </a:xfrm>
            </p:grpSpPr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1828800" y="2819400"/>
                  <a:ext cx="57912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" name="Rectangle 15"/>
                <p:cNvSpPr/>
                <p:nvPr/>
              </p:nvSpPr>
              <p:spPr>
                <a:xfrm>
                  <a:off x="2743200" y="2514600"/>
                  <a:ext cx="3810000" cy="609600"/>
                </a:xfrm>
                <a:prstGeom prst="rect">
                  <a:avLst/>
                </a:prstGeom>
                <a:solidFill>
                  <a:srgbClr val="6666FF">
                    <a:alpha val="34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4386405" y="2754507"/>
                      <a:ext cx="1096775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a14:m>
                      <a:r>
                        <a:rPr lang="en-US" dirty="0" smtClean="0"/>
                        <a:t> miles</a:t>
                      </a:r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86405" y="2754507"/>
                      <a:ext cx="1096775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1667" t="-10526" r="-5556" b="-2894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" name="Straight Arrow Connector 17"/>
                <p:cNvCxnSpPr>
                  <a:stCxn id="17" idx="3"/>
                </p:cNvCxnSpPr>
                <p:nvPr/>
              </p:nvCxnSpPr>
              <p:spPr>
                <a:xfrm flipV="1">
                  <a:off x="5483180" y="2981991"/>
                  <a:ext cx="1058386" cy="33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flipH="1" flipV="1">
                  <a:off x="2743201" y="2971801"/>
                  <a:ext cx="1336430" cy="135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7658930" y="2588567"/>
                  <a:ext cx="10550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Length</a:t>
                  </a:r>
                  <a:endParaRPr lang="en-US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1978267" y="279008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286000" y="2781296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 dirty="0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589151" y="2778368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Oval 13"/>
              <p:cNvSpPr/>
              <p:nvPr/>
            </p:nvSpPr>
            <p:spPr>
              <a:xfrm>
                <a:off x="2702167" y="277544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</p:grpSp>
        <p:sp>
          <p:nvSpPr>
            <p:cNvPr id="10" name="Oval 9"/>
            <p:cNvSpPr/>
            <p:nvPr/>
          </p:nvSpPr>
          <p:spPr>
            <a:xfrm>
              <a:off x="3886200" y="2242346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562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086600" y="224619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14400" y="5209259"/>
                <a:ext cx="7701980" cy="993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verage number of cracks in 5 miles is 10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!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209259"/>
                <a:ext cx="7701980" cy="993926"/>
              </a:xfrm>
              <a:prstGeom prst="rect">
                <a:avLst/>
              </a:prstGeom>
              <a:blipFill>
                <a:blip r:embed="rId6"/>
                <a:stretch>
                  <a:fillRect l="-1188" t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999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 Probability: Nota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Rectangle 6"/>
              <p:cNvSpPr>
                <a:spLocks noChangeArrowheads="1"/>
              </p:cNvSpPr>
              <p:nvPr/>
            </p:nvSpPr>
            <p:spPr bwMode="auto">
              <a:xfrm>
                <a:off x="685800" y="1600200"/>
                <a:ext cx="7772400" cy="3908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buFontTx/>
                  <a:buChar char="•"/>
                </a:pPr>
                <a:r>
                  <a:rPr lang="en-US" altLang="en-US" dirty="0" smtClean="0"/>
                  <a:t> </a:t>
                </a:r>
                <a:r>
                  <a:rPr lang="en-US" altLang="en-US" sz="2800" dirty="0" smtClean="0"/>
                  <a:t>Random variables are denoted by capital letters (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800" dirty="0" smtClean="0"/>
                  <a:t>).</a:t>
                </a:r>
              </a:p>
              <a:p>
                <a:endParaRPr lang="en-US" altLang="en-US" b="0" i="1" dirty="0" smtClean="0">
                  <a:latin typeface="Cambria Math" panose="02040503050406030204" pitchFamily="18" charset="0"/>
                </a:endParaRPr>
              </a:p>
              <a:p>
                <a:pPr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.8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1.2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altLang="en-US" sz="2800" dirty="0" smtClean="0"/>
                  <a:t> : “Probability that the random variable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800" dirty="0" smtClean="0"/>
                  <a:t> is greater than (or =) 10.8 and less than </a:t>
                </a:r>
                <a:r>
                  <a:rPr lang="en-US" altLang="en-US" sz="2800" dirty="0"/>
                  <a:t>(or =) 11.2 </a:t>
                </a:r>
                <a:r>
                  <a:rPr lang="en-US" altLang="en-US" sz="2800" dirty="0" smtClean="0"/>
                  <a:t>is 0.25”. </a:t>
                </a:r>
                <a:endParaRPr lang="en-US" altLang="en-US" sz="2800" dirty="0"/>
              </a:p>
              <a:p>
                <a:pPr>
                  <a:buFontTx/>
                  <a:buChar char="•"/>
                </a:pPr>
                <a:endParaRPr lang="en-US" altLang="en-US" sz="2800" dirty="0"/>
              </a:p>
              <a:p>
                <a:pPr>
                  <a:buFontTx/>
                  <a:buChar char="•"/>
                </a:pPr>
                <a:r>
                  <a:rPr lang="en-US" alt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altLang="en-US" sz="2800" dirty="0" smtClean="0"/>
                  <a:t> where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en-US" sz="2800" dirty="0" smtClean="0"/>
                  <a:t> is the set of all real numbers betwee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10.8</m:t>
                    </m:r>
                  </m:oMath>
                </a14:m>
                <a:r>
                  <a:rPr lang="en-US" altLang="en-US" sz="2800" dirty="0" smtClean="0"/>
                  <a:t> and 11.2</a:t>
                </a:r>
              </a:p>
              <a:p>
                <a:pPr>
                  <a:buFontTx/>
                  <a:buChar char="•"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2355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600200"/>
                <a:ext cx="7772400" cy="3908762"/>
              </a:xfrm>
              <a:prstGeom prst="rect">
                <a:avLst/>
              </a:prstGeom>
              <a:blipFill>
                <a:blip r:embed="rId3"/>
                <a:stretch>
                  <a:fillRect l="-1647" t="-1716" r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447800" y="5656896"/>
            <a:ext cx="6144631" cy="461665"/>
            <a:chOff x="2008769" y="5867400"/>
            <a:chExt cx="6144631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2008769" y="5867400"/>
              <a:ext cx="6144631" cy="461665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s    a continuous or a discrete random variable?</a:t>
              </a:r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038491"/>
                </p:ext>
              </p:extLst>
            </p:nvPr>
          </p:nvGraphicFramePr>
          <p:xfrm>
            <a:off x="2286000" y="5959357"/>
            <a:ext cx="342900" cy="318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Equation" r:id="rId4" imgW="177480" imgH="164880" progId="Equation.DSMT4">
                    <p:embed/>
                  </p:oleObj>
                </mc:Choice>
                <mc:Fallback>
                  <p:oleObj name="Equation" r:id="rId4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6000" y="5959357"/>
                          <a:ext cx="342900" cy="318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16CC6-60A9-4DA1-BFDA-FA5C8B44FFA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0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164" y="1320799"/>
            <a:ext cx="5845061" cy="511810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381000" y="1524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         Poisson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1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76225" y="5334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Probability distribution for more </a:t>
            </a:r>
            <a:r>
              <a:rPr lang="en-US" altLang="en-US" sz="3600" b="1" dirty="0">
                <a:solidFill>
                  <a:srgbClr val="0066FF"/>
                </a:solidFill>
              </a:rPr>
              <a:t>t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han </a:t>
            </a:r>
            <a:r>
              <a:rPr lang="en-US" altLang="en-US" sz="3600" b="1" dirty="0">
                <a:solidFill>
                  <a:srgbClr val="0066FF"/>
                </a:solidFill>
              </a:rPr>
              <a:t>o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ne </a:t>
            </a:r>
            <a:r>
              <a:rPr lang="en-US" altLang="en-US" sz="3600" b="1" dirty="0">
                <a:solidFill>
                  <a:srgbClr val="0066FF"/>
                </a:solidFill>
              </a:rPr>
              <a:t>r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andom </a:t>
            </a:r>
            <a:r>
              <a:rPr lang="en-US" altLang="en-US" sz="3600" b="1" dirty="0">
                <a:solidFill>
                  <a:srgbClr val="0066FF"/>
                </a:solidFill>
              </a:rPr>
              <a:t>v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ariable </a:t>
            </a:r>
            <a:endParaRPr lang="en-US" altLang="en-US" sz="3600" b="1" dirty="0">
              <a:solidFill>
                <a:srgbClr val="0066FF"/>
              </a:solidFill>
            </a:endParaRPr>
          </a:p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</a:t>
            </a:r>
          </a:p>
        </p:txBody>
      </p:sp>
      <p:sp>
        <p:nvSpPr>
          <p:cNvPr id="100355" name="Line 3"/>
          <p:cNvSpPr>
            <a:spLocks noChangeShapeType="1"/>
          </p:cNvSpPr>
          <p:nvPr/>
        </p:nvSpPr>
        <p:spPr bwMode="auto">
          <a:xfrm>
            <a:off x="685800" y="1524000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28534-9978-4DA7-88AD-88FF3A2AD9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1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7187" y="1870254"/>
                <a:ext cx="867727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o far we asked and answered the following question: “What is the probability (or probability density) that the random variabl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takes th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(or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dirty="0" smtClean="0"/>
                  <a:t>)?”</a:t>
                </a:r>
              </a:p>
              <a:p>
                <a:endParaRPr lang="en-US" dirty="0"/>
              </a:p>
              <a:p>
                <a:r>
                  <a:rPr lang="en-US" dirty="0" smtClean="0"/>
                  <a:t>Now we look into the question: </a:t>
                </a:r>
                <a:r>
                  <a:rPr lang="en-US" dirty="0"/>
                  <a:t>“What is the </a:t>
                </a:r>
                <a:r>
                  <a:rPr lang="en-US" dirty="0" smtClean="0"/>
                  <a:t>probability that </a:t>
                </a:r>
                <a:r>
                  <a:rPr lang="en-US" dirty="0"/>
                  <a:t>th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akes the </a:t>
                </a:r>
                <a:r>
                  <a:rPr lang="en-US" dirty="0"/>
                  <a:t>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(or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) </a:t>
                </a:r>
                <a:r>
                  <a:rPr lang="en-US" b="1" u="sng" dirty="0" smtClean="0"/>
                  <a:t>and </a:t>
                </a:r>
                <a:r>
                  <a:rPr lang="en-US" dirty="0"/>
                  <a:t>the </a:t>
                </a:r>
                <a:r>
                  <a:rPr lang="en-US" dirty="0" smtClean="0"/>
                  <a:t>random </a:t>
                </a:r>
                <a:r>
                  <a:rPr lang="en-US" dirty="0"/>
                  <a:t>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akes th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(or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en-US" dirty="0" smtClean="0"/>
                  <a:t>)?”</a:t>
                </a:r>
              </a:p>
              <a:p>
                <a:endParaRPr lang="en-US" dirty="0"/>
              </a:p>
              <a:p>
                <a:r>
                  <a:rPr lang="en-US" dirty="0" smtClean="0"/>
                  <a:t>Examples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Yearly rainfall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nd crop produc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b="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Length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 smtClean="0"/>
                  <a:t> and </a:t>
                </a:r>
                <a:r>
                  <a:rPr lang="en-US" dirty="0" smtClean="0"/>
                  <a:t>diameter</a:t>
                </a:r>
                <a:r>
                  <a:rPr lang="en-US" b="0" dirty="0" smtClean="0"/>
                  <a:t>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b="0" dirty="0" smtClean="0"/>
                  <a:t>of a cylindrical bacterium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7" y="1870254"/>
                <a:ext cx="8677275" cy="4154984"/>
              </a:xfrm>
              <a:prstGeom prst="rect">
                <a:avLst/>
              </a:prstGeom>
              <a:blipFill>
                <a:blip r:embed="rId2"/>
                <a:stretch>
                  <a:fillRect l="-1124" t="-1175" b="-2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2400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600" b="1" dirty="0">
                <a:solidFill>
                  <a:schemeClr val="accent2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        Joint </a:t>
            </a:r>
            <a:r>
              <a:rPr lang="en-US" altLang="en-US" sz="3600" b="1" dirty="0">
                <a:solidFill>
                  <a:schemeClr val="accent2"/>
                </a:solidFill>
              </a:rPr>
              <a:t>Distribution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00355" name="Line 3"/>
          <p:cNvSpPr>
            <a:spLocks noChangeShapeType="1"/>
          </p:cNvSpPr>
          <p:nvPr/>
        </p:nvSpPr>
        <p:spPr bwMode="auto">
          <a:xfrm>
            <a:off x="1295400" y="9906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F5A4B-4337-4418-BCE9-156499849B5A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2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95400"/>
            <a:ext cx="6858000" cy="4463818"/>
          </a:xfrm>
          <a:prstGeom prst="rect">
            <a:avLst/>
          </a:prstGeom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5038725" cy="105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21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Line 3"/>
          <p:cNvSpPr>
            <a:spLocks noChangeShapeType="1"/>
          </p:cNvSpPr>
          <p:nvPr/>
        </p:nvSpPr>
        <p:spPr bwMode="auto">
          <a:xfrm>
            <a:off x="1524000" y="11430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2819400" y="304800"/>
            <a:ext cx="297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Independence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4B1CB-53AE-47B1-AEB9-3133DB51097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3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" y="2813736"/>
                <a:ext cx="86333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Joint probability density func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13736"/>
                <a:ext cx="8633325" cy="461665"/>
              </a:xfrm>
              <a:prstGeom prst="rect">
                <a:avLst/>
              </a:prstGeom>
              <a:blipFill>
                <a:blip r:embed="rId2"/>
                <a:stretch>
                  <a:fillRect l="-1059" t="-10667" r="-494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66800" y="3733800"/>
                <a:ext cx="71608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Joint probability mass func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 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733800"/>
                <a:ext cx="7160806" cy="461665"/>
              </a:xfrm>
              <a:prstGeom prst="rect">
                <a:avLst/>
              </a:prstGeom>
              <a:blipFill>
                <a:blip r:embed="rId3"/>
                <a:stretch>
                  <a:fillRect l="-127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7" y="1296934"/>
            <a:ext cx="5038725" cy="105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Line 3"/>
          <p:cNvSpPr>
            <a:spLocks noChangeShapeType="1"/>
          </p:cNvSpPr>
          <p:nvPr/>
        </p:nvSpPr>
        <p:spPr bwMode="auto">
          <a:xfrm>
            <a:off x="1524000" y="11430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2819400" y="304800"/>
            <a:ext cx="297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Independence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4B1CB-53AE-47B1-AEB9-3133DB51097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4</a:t>
            </a:fld>
            <a:endParaRPr lang="en-US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1486120" y="3577252"/>
            <a:ext cx="2133600" cy="1524000"/>
            <a:chOff x="838200" y="4191000"/>
            <a:chExt cx="2133600" cy="1524000"/>
          </a:xfrm>
        </p:grpSpPr>
        <p:sp>
          <p:nvSpPr>
            <p:cNvPr id="6" name="Rectangle 5"/>
            <p:cNvSpPr/>
            <p:nvPr/>
          </p:nvSpPr>
          <p:spPr>
            <a:xfrm>
              <a:off x="838200" y="4191000"/>
              <a:ext cx="2133600" cy="152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43000" y="4313402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381250" y="4428392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818200" y="5401407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424112" y="5114192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754798" y="4428392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190625" y="4935951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1587950"/>
                <a:ext cx="649440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</a:rPr>
                  <a:t>Trials: Balls are picked blindfolded </a:t>
                </a:r>
                <a:r>
                  <a:rPr lang="en-US" u="sng" dirty="0" smtClean="0">
                    <a:latin typeface="Cambria Math" panose="02040503050406030204" pitchFamily="18" charset="0"/>
                  </a:rPr>
                  <a:t>and replaced</a:t>
                </a:r>
                <a:endParaRPr lang="en-US" b="0" u="sng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 Color of the first ball picked</a:t>
                </a:r>
              </a:p>
              <a:p>
                <a:r>
                  <a:rPr lang="en-US" dirty="0" smtClean="0">
                    <a:ea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/>
                  <a:t> Color of the </a:t>
                </a:r>
                <a:r>
                  <a:rPr lang="en-US" dirty="0" smtClean="0"/>
                  <a:t>second </a:t>
                </a:r>
                <a:r>
                  <a:rPr lang="en-US" dirty="0"/>
                  <a:t>ball picke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&amp;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587950"/>
                <a:ext cx="6494407" cy="1569660"/>
              </a:xfrm>
              <a:prstGeom prst="rect">
                <a:avLst/>
              </a:prstGeom>
              <a:blipFill>
                <a:blip r:embed="rId2"/>
                <a:stretch>
                  <a:fillRect l="-1408" t="-3101" r="-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7200" y="5473678"/>
                <a:ext cx="81063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&amp;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dirty="0" smtClean="0"/>
                  <a:t>=0.5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=0.2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473678"/>
                <a:ext cx="8106386" cy="461665"/>
              </a:xfrm>
              <a:prstGeom prst="rect">
                <a:avLst/>
              </a:prstGeom>
              <a:blipFill>
                <a:blip r:embed="rId3"/>
                <a:stretch>
                  <a:fillRect l="-15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948824" y="3289501"/>
            <a:ext cx="2991584" cy="1828800"/>
            <a:chOff x="838200" y="3886200"/>
            <a:chExt cx="2991584" cy="1828800"/>
          </a:xfrm>
        </p:grpSpPr>
        <p:sp>
          <p:nvSpPr>
            <p:cNvPr id="19" name="Rectangle 18"/>
            <p:cNvSpPr/>
            <p:nvPr/>
          </p:nvSpPr>
          <p:spPr>
            <a:xfrm>
              <a:off x="838200" y="4191000"/>
              <a:ext cx="2133600" cy="152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143000" y="4313402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381250" y="4428392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818200" y="5401407"/>
              <a:ext cx="333375" cy="3048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424112" y="5114192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496409" y="3886200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1190625" y="4935951"/>
              <a:ext cx="333375" cy="304800"/>
            </a:xfrm>
            <a:prstGeom prst="ellipse">
              <a:avLst/>
            </a:prstGeom>
            <a:solidFill>
              <a:srgbClr val="6666FF"/>
            </a:solidFill>
            <a:ln>
              <a:solidFill>
                <a:srgbClr val="66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781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5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108" y="1143000"/>
                <a:ext cx="8806193" cy="4154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3-171: A grocery store tracks the joint distribution of the number of 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Apples and oranges in each customer transaction. 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denote 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he number of apples and oranges, respectively, and assume the 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Following joint distribution. </a:t>
                </a: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Obtain: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a) P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6,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)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    b) whether or no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are independent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08" y="1143000"/>
                <a:ext cx="8806193" cy="4154984"/>
              </a:xfrm>
              <a:prstGeom prst="rect">
                <a:avLst/>
              </a:prstGeom>
              <a:blipFill>
                <a:blip r:embed="rId2"/>
                <a:stretch>
                  <a:fillRect l="-1108" t="-1175" r="-139" b="-2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524000" y="8382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69302" y="151538"/>
            <a:ext cx="7838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Joint probability distribution: Example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726479"/>
              </p:ext>
            </p:extLst>
          </p:nvPr>
        </p:nvGraphicFramePr>
        <p:xfrm>
          <a:off x="1524000" y="2848143"/>
          <a:ext cx="6096000" cy="1483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87406797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20935225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9939627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5686206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          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1019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3794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3409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399441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7200" y="5715000"/>
                <a:ext cx="59068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nswer: a) 0.10    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0.2=0.04≠0.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5906810" cy="461665"/>
              </a:xfrm>
              <a:prstGeom prst="rect">
                <a:avLst/>
              </a:prstGeom>
              <a:blipFill>
                <a:blip r:embed="rId3"/>
                <a:stretch>
                  <a:fillRect l="-1548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071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6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613825"/>
            <a:ext cx="6858000" cy="6091775"/>
          </a:xfrm>
          <a:prstGeom prst="rect">
            <a:avLst/>
          </a:prstGeom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524000" y="8382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69302" y="151538"/>
            <a:ext cx="7838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Discrete joint probability distribution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74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A65F9-7B41-438B-9B91-C4F274E3891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7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728950" y="10668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399585"/>
            <a:ext cx="891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Applications in system analysis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914400" y="1828800"/>
            <a:ext cx="3581399" cy="2177256"/>
            <a:chOff x="914400" y="1828800"/>
            <a:chExt cx="3581399" cy="2177256"/>
          </a:xfrm>
        </p:grpSpPr>
        <p:sp>
          <p:nvSpPr>
            <p:cNvPr id="6" name="Rectangle 5"/>
            <p:cNvSpPr/>
            <p:nvPr/>
          </p:nvSpPr>
          <p:spPr>
            <a:xfrm>
              <a:off x="2209800" y="1828800"/>
              <a:ext cx="990600" cy="838200"/>
            </a:xfrm>
            <a:prstGeom prst="rect">
              <a:avLst/>
            </a:prstGeom>
            <a:solidFill>
              <a:srgbClr val="4DC390">
                <a:alpha val="42000"/>
              </a:srgbClr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09800" y="3167856"/>
              <a:ext cx="990600" cy="838200"/>
            </a:xfrm>
            <a:prstGeom prst="rect">
              <a:avLst/>
            </a:prstGeom>
            <a:solidFill>
              <a:srgbClr val="4DC390">
                <a:alpha val="42000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914400" y="28956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endCxn id="6" idx="1"/>
            </p:cNvCxnSpPr>
            <p:nvPr/>
          </p:nvCxnSpPr>
          <p:spPr>
            <a:xfrm>
              <a:off x="1676400" y="2247107"/>
              <a:ext cx="533400" cy="7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733799" y="2263776"/>
              <a:ext cx="2" cy="12934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676400" y="2247107"/>
              <a:ext cx="0" cy="6484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676400" y="2895600"/>
              <a:ext cx="0" cy="6484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676400" y="3557192"/>
              <a:ext cx="533400" cy="7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200400" y="3543300"/>
              <a:ext cx="533400" cy="7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200400" y="2263776"/>
              <a:ext cx="533400" cy="7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733799" y="28956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Oval 32"/>
          <p:cNvSpPr/>
          <p:nvPr/>
        </p:nvSpPr>
        <p:spPr>
          <a:xfrm>
            <a:off x="895350" y="287655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488352" y="2855502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343462" y="3356123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0.95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2332916" y="2004119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0.90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56789"/>
              </p:ext>
            </p:extLst>
          </p:nvPr>
        </p:nvGraphicFramePr>
        <p:xfrm>
          <a:off x="1158646" y="4314826"/>
          <a:ext cx="30718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3" imgW="1498320" imgH="177480" progId="Equation.DSMT4">
                  <p:embed/>
                </p:oleObj>
              </mc:Choice>
              <mc:Fallback>
                <p:oleObj name="Equation" r:id="rId3" imgW="1498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646" y="4314826"/>
                        <a:ext cx="307181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409461" y="2090236"/>
            <a:ext cx="990600" cy="838200"/>
          </a:xfrm>
          <a:prstGeom prst="rect">
            <a:avLst/>
          </a:prstGeom>
          <a:solidFill>
            <a:srgbClr val="4DC390">
              <a:alpha val="42000"/>
            </a:srgb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944446" y="2112395"/>
            <a:ext cx="990600" cy="838200"/>
          </a:xfrm>
          <a:prstGeom prst="rect">
            <a:avLst/>
          </a:prstGeom>
          <a:solidFill>
            <a:srgbClr val="4DC390">
              <a:alpha val="42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647463" y="2547144"/>
            <a:ext cx="76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411046" y="2519364"/>
            <a:ext cx="533400" cy="79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935046" y="2528931"/>
            <a:ext cx="76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64576" y="2845776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643688" y="2500877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8671560" y="2488224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484657" y="2298098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0.90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7050842" y="2278503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0.95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24366"/>
              </p:ext>
            </p:extLst>
          </p:nvPr>
        </p:nvGraphicFramePr>
        <p:xfrm>
          <a:off x="5263283" y="3579978"/>
          <a:ext cx="282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3283" y="3579978"/>
                        <a:ext cx="28289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2097" y="5077617"/>
            <a:ext cx="768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at least one operates)=1-P(both fails)=1-(1-.9)(1-.95)=.99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5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Functions </a:t>
            </a:r>
            <a:r>
              <a:rPr lang="en-US" altLang="en-US" sz="3600" b="1" dirty="0">
                <a:solidFill>
                  <a:srgbClr val="0066FF"/>
                </a:solidFill>
              </a:rPr>
              <a:t>of Random Variables</a:t>
            </a:r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854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057652"/>
            <a:ext cx="17192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4718051"/>
            <a:ext cx="89535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022A4-0C69-4D2A-B671-6BB2C35BA65B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8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67805" y="1457235"/>
            <a:ext cx="83102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smtClean="0"/>
              <a:t>Example: Reactor yield (one random variable) is a function of </a:t>
            </a:r>
          </a:p>
          <a:p>
            <a:pPr algn="just"/>
            <a:r>
              <a:rPr lang="en-US" dirty="0" smtClean="0"/>
              <a:t>temperature (another random variable).  While the relation </a:t>
            </a:r>
          </a:p>
          <a:p>
            <a:pPr algn="just"/>
            <a:r>
              <a:rPr lang="en-US" dirty="0" smtClean="0"/>
              <a:t>between these two random variable might be complex, often there</a:t>
            </a:r>
          </a:p>
          <a:p>
            <a:pPr algn="just"/>
            <a:r>
              <a:rPr lang="en-US" dirty="0" smtClean="0"/>
              <a:t>exists simple functional relation between random variables.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505200"/>
            <a:ext cx="5241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emperature in K and temperature in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75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6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Translation vs stretching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914" y="1133475"/>
            <a:ext cx="6028571" cy="5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4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       Terminology -1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86000" y="990600"/>
            <a:ext cx="396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763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666FF"/>
                </a:solidFill>
              </a:rPr>
              <a:t>Experiment/trials:</a:t>
            </a:r>
            <a:r>
              <a:rPr lang="en-US" sz="2000" dirty="0" smtClean="0">
                <a:solidFill>
                  <a:srgbClr val="6666FF"/>
                </a:solidFill>
              </a:rPr>
              <a:t> The situation being considered. </a:t>
            </a:r>
          </a:p>
          <a:p>
            <a:endParaRPr lang="en-US" sz="2000" dirty="0" smtClean="0"/>
          </a:p>
          <a:p>
            <a:r>
              <a:rPr lang="en-US" sz="2000" dirty="0" smtClean="0"/>
              <a:t>Examples: </a:t>
            </a:r>
          </a:p>
          <a:p>
            <a:r>
              <a:rPr lang="en-US" sz="2000" dirty="0" smtClean="0"/>
              <a:t>1. Drawing </a:t>
            </a:r>
            <a:r>
              <a:rPr lang="en-US" sz="2000" dirty="0"/>
              <a:t>a card from a </a:t>
            </a:r>
            <a:r>
              <a:rPr lang="en-US" sz="2000" dirty="0" smtClean="0"/>
              <a:t>deck. </a:t>
            </a:r>
          </a:p>
          <a:p>
            <a:r>
              <a:rPr lang="en-US" sz="2000" dirty="0" smtClean="0"/>
              <a:t>2. Conducting a glass preparation experiment.</a:t>
            </a:r>
          </a:p>
          <a:p>
            <a:r>
              <a:rPr lang="en-US" sz="2000" dirty="0" smtClean="0"/>
              <a:t>3. Tossing a coin. </a:t>
            </a:r>
          </a:p>
          <a:p>
            <a:endParaRPr lang="en-US" sz="2000" dirty="0" smtClean="0"/>
          </a:p>
          <a:p>
            <a:r>
              <a:rPr lang="en-US" sz="2000" b="1" u="sng" dirty="0" smtClean="0"/>
              <a:t>What are the random variables in each of the cases?</a:t>
            </a:r>
          </a:p>
          <a:p>
            <a:r>
              <a:rPr lang="en-US" sz="2000" dirty="0" smtClean="0"/>
              <a:t>1. “the card drawn” is a random variable (X). Possible values of X are: Club, Diamond, Heart, Spade. (C, D, H and S). [Discrete or continuous?] </a:t>
            </a:r>
          </a:p>
          <a:p>
            <a:r>
              <a:rPr lang="en-US" sz="2000" dirty="0" smtClean="0"/>
              <a:t>2. Measured value of conductivity.</a:t>
            </a:r>
            <a:endParaRPr lang="en-US" sz="2000" dirty="0"/>
          </a:p>
          <a:p>
            <a:endParaRPr lang="en-US" sz="2000" b="1" dirty="0" smtClean="0"/>
          </a:p>
          <a:p>
            <a:r>
              <a:rPr lang="en-US" sz="2000" b="1" dirty="0" smtClean="0">
                <a:solidFill>
                  <a:srgbClr val="6666FF"/>
                </a:solidFill>
              </a:rPr>
              <a:t>Outcomes: </a:t>
            </a:r>
            <a:r>
              <a:rPr lang="en-US" sz="2000" dirty="0" smtClean="0">
                <a:solidFill>
                  <a:srgbClr val="6666FF"/>
                </a:solidFill>
              </a:rPr>
              <a:t>Result of a single trial of an experiment.</a:t>
            </a:r>
          </a:p>
          <a:p>
            <a:r>
              <a:rPr lang="en-US" sz="2000" dirty="0" smtClean="0"/>
              <a:t>A Diamond is drawn.</a:t>
            </a:r>
          </a:p>
          <a:p>
            <a:r>
              <a:rPr lang="en-US" sz="2000" dirty="0" smtClean="0"/>
              <a:t>Head results in flipping of a coin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3165D-7A54-4273-AB0E-DDC18FDC1BD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36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     Linear Func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854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52980"/>
            <a:ext cx="11430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501043"/>
            <a:ext cx="90424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99805-2178-4067-9C76-528A7A01B54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0</a:t>
            </a:fld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1026467"/>
            <a:ext cx="2839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meter and radius: </a:t>
            </a:r>
            <a:endParaRPr lang="en-US" dirty="0"/>
          </a:p>
        </p:txBody>
      </p:sp>
      <p:pic>
        <p:nvPicPr>
          <p:cNvPr id="12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3275806"/>
            <a:ext cx="8737600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1000" y="2787550"/>
            <a:ext cx="2318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Function: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27C0-1C38-49D7-B743-6821486891AD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Functions </a:t>
            </a:r>
            <a:r>
              <a:rPr lang="en-US" altLang="en-US" sz="3600" b="1" dirty="0">
                <a:solidFill>
                  <a:srgbClr val="0066FF"/>
                </a:solidFill>
              </a:rPr>
              <a:t>of Random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Variables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838200" y="1357611"/>
            <a:ext cx="7542899" cy="1569660"/>
            <a:chOff x="838200" y="1357611"/>
            <a:chExt cx="7542899" cy="1569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838200" y="1357611"/>
                  <a:ext cx="7542899" cy="15696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3-175: I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C00000"/>
                      </a:solidFill>
                    </a:rPr>
                    <a:t>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C00000"/>
                      </a:solidFill>
                    </a:rPr>
                    <a:t>are independent random variables with:</a:t>
                  </a:r>
                </a:p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 </a:t>
                  </a:r>
                </a:p>
                <a:p>
                  <a:r>
                    <a:rPr lang="en-US" dirty="0">
                      <a:solidFill>
                        <a:srgbClr val="C00000"/>
                      </a:solidFill>
                    </a:rPr>
                    <a:t>a</a:t>
                  </a:r>
                  <a:r>
                    <a:rPr lang="en-US" dirty="0" smtClean="0">
                      <a:solidFill>
                        <a:srgbClr val="C00000"/>
                      </a:solidFill>
                    </a:rPr>
                    <a:t>nd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C00000"/>
                      </a:solidFill>
                    </a:rPr>
                    <a:t>,  determine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a14:m>
                  <a:endParaRPr lang="en-US" dirty="0" smtClean="0">
                    <a:solidFill>
                      <a:srgbClr val="C00000"/>
                    </a:solidFill>
                  </a:endParaRPr>
                </a:p>
                <a:p>
                  <a:endParaRPr 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357611"/>
                  <a:ext cx="7542899" cy="1569660"/>
                </a:xfrm>
                <a:prstGeom prst="rect">
                  <a:avLst/>
                </a:prstGeom>
                <a:blipFill>
                  <a:blip r:embed="rId3"/>
                  <a:stretch>
                    <a:fillRect l="-1293" t="-31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551259"/>
                    </p:ext>
                  </p:extLst>
                </p:nvPr>
              </p:nvGraphicFramePr>
              <p:xfrm>
                <a:off x="2194943" y="1744394"/>
                <a:ext cx="3844925" cy="438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245" name="Equation" r:id="rId4" imgW="2006280" imgH="228600" progId="Equation.DSMT4">
                        <p:embed/>
                      </p:oleObj>
                    </mc:Choice>
                    <mc:Fallback>
                      <p:oleObj name="Equation" r:id="rId4" imgW="2006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94943" y="1744394"/>
                              <a:ext cx="3844925" cy="4381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551259"/>
                    </p:ext>
                  </p:extLst>
                </p:nvPr>
              </p:nvGraphicFramePr>
              <p:xfrm>
                <a:off x="2194943" y="1744394"/>
                <a:ext cx="3844925" cy="438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30" name="Equation" r:id="rId6" imgW="2006280" imgH="228600" progId="Equation.DSMT4">
                        <p:embed/>
                      </p:oleObj>
                    </mc:Choice>
                    <mc:Fallback>
                      <p:oleObj name="Equation" r:id="rId6" imgW="2006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94943" y="1744394"/>
                              <a:ext cx="3844925" cy="4381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7" name="TextBox 6"/>
          <p:cNvSpPr txBox="1"/>
          <p:nvPr/>
        </p:nvSpPr>
        <p:spPr>
          <a:xfrm>
            <a:off x="374813" y="5624689"/>
            <a:ext cx="3425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wers: 22, 128, 44, 512</a:t>
            </a:r>
            <a:endParaRPr lang="en-US" dirty="0"/>
          </a:p>
        </p:txBody>
      </p:sp>
      <p:pic>
        <p:nvPicPr>
          <p:cNvPr id="11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49" y="2584260"/>
            <a:ext cx="8737600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434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98A13-B72F-44EE-B838-F64B1D85923C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Non-Linear func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9168" y="1143000"/>
                <a:ext cx="8217314" cy="4216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6666FF"/>
                    </a:solidFill>
                  </a:rPr>
                  <a:t>Non-linear Function: </a:t>
                </a:r>
              </a:p>
              <a:p>
                <a:endParaRPr lang="en-US" dirty="0" smtClean="0"/>
              </a:p>
              <a:p>
                <a:r>
                  <a:rPr lang="en-US" sz="2000" dirty="0" smtClean="0">
                    <a:solidFill>
                      <a:schemeClr val="tx1"/>
                    </a:solidFill>
                  </a:rPr>
                  <a:t>Y=Electrical conductivity of a semiconductor sample</a:t>
                </a:r>
              </a:p>
              <a:p>
                <a:r>
                  <a:rPr lang="en-US" sz="2000" dirty="0" smtClean="0"/>
                  <a:t>X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=Carrier concentration</a:t>
                </a:r>
                <a:endParaRPr lang="en-US" sz="2000" i="0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000" baseline="-25000" dirty="0">
                    <a:ea typeface="Cambria Math" panose="020405030504060302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Carrier mobility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endParaRPr lang="en-US" sz="2000" i="1" dirty="0" smtClean="0">
                  <a:solidFill>
                    <a:schemeClr val="tx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Carrier concentration and mobility are two </a:t>
                </a:r>
                <a:r>
                  <a:rPr lang="en-US" sz="2000" b="1" u="sng" dirty="0" smtClean="0">
                    <a:solidFill>
                      <a:srgbClr val="6666FF"/>
                    </a:solidFill>
                  </a:rPr>
                  <a:t>independent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random variables.</a:t>
                </a:r>
              </a:p>
              <a:p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Electrical Conductivity is the property of practical interest. </a:t>
                </a:r>
              </a:p>
              <a:p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C00000"/>
                    </a:solidFill>
                  </a:rPr>
                  <a:t>If the mean and variance of </a:t>
                </a:r>
                <a:r>
                  <a:rPr lang="en-US" sz="2000" dirty="0">
                    <a:solidFill>
                      <a:srgbClr val="C00000"/>
                    </a:solidFill>
                  </a:rPr>
                  <a:t>c</a:t>
                </a:r>
                <a:r>
                  <a:rPr lang="en-US" sz="2000" dirty="0" smtClean="0">
                    <a:solidFill>
                      <a:srgbClr val="C00000"/>
                    </a:solidFill>
                  </a:rPr>
                  <a:t>arrier concentration and mobility are known, </a:t>
                </a:r>
              </a:p>
              <a:p>
                <a:r>
                  <a:rPr lang="en-US" sz="2000" dirty="0" smtClean="0">
                    <a:solidFill>
                      <a:srgbClr val="C00000"/>
                    </a:solidFill>
                  </a:rPr>
                  <a:t>what are the mean and variance of electrical conductivity? 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68" y="1143000"/>
                <a:ext cx="8217314" cy="4216539"/>
              </a:xfrm>
              <a:prstGeom prst="rect">
                <a:avLst/>
              </a:prstGeom>
              <a:blipFill>
                <a:blip r:embed="rId2"/>
                <a:stretch>
                  <a:fillRect l="-1187" t="-1158" b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064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98A13-B72F-44EE-B838-F64B1D85923C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-248138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Non-Linear func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324100" y="685800"/>
            <a:ext cx="457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70006"/>
            <a:ext cx="814276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61629"/>
              </p:ext>
            </p:extLst>
          </p:nvPr>
        </p:nvGraphicFramePr>
        <p:xfrm>
          <a:off x="381000" y="4013200"/>
          <a:ext cx="3581400" cy="108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Equation" r:id="rId4" imgW="2311200" imgH="698400" progId="Equation.DSMT4">
                  <p:embed/>
                </p:oleObj>
              </mc:Choice>
              <mc:Fallback>
                <p:oleObj name="Equation" r:id="rId4" imgW="2311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4013200"/>
                        <a:ext cx="3581400" cy="1082814"/>
                      </a:xfrm>
                      <a:prstGeom prst="rect">
                        <a:avLst/>
                      </a:prstGeom>
                      <a:solidFill>
                        <a:srgbClr val="C0000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09183"/>
              </p:ext>
            </p:extLst>
          </p:nvPr>
        </p:nvGraphicFramePr>
        <p:xfrm>
          <a:off x="4176713" y="4013200"/>
          <a:ext cx="4714875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Equation" r:id="rId6" imgW="3098520" imgH="1714320" progId="Equation.DSMT4">
                  <p:embed/>
                </p:oleObj>
              </mc:Choice>
              <mc:Fallback>
                <p:oleObj name="Equation" r:id="rId6" imgW="30985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6713" y="4013200"/>
                        <a:ext cx="4714875" cy="2608263"/>
                      </a:xfrm>
                      <a:prstGeom prst="rect">
                        <a:avLst/>
                      </a:prstGeom>
                      <a:solidFill>
                        <a:srgbClr val="6666FF">
                          <a:alpha val="4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61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7CE54-BB79-49B2-BAEA-1D70A7957B89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4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Functions </a:t>
            </a:r>
            <a:r>
              <a:rPr lang="en-US" altLang="en-US" sz="3600" b="1" dirty="0">
                <a:solidFill>
                  <a:srgbClr val="0066FF"/>
                </a:solidFill>
              </a:rPr>
              <a:t>of Random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Variables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95400" y="91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4183" y="900436"/>
                <a:ext cx="8074967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3-190: 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are independent random variables wit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 V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 V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 and Y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Compute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the mean and variance of Y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Solution: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83" y="900436"/>
                <a:ext cx="8074967" cy="2308324"/>
              </a:xfrm>
              <a:prstGeom prst="rect">
                <a:avLst/>
              </a:prstGeom>
              <a:blipFill>
                <a:blip r:embed="rId3"/>
                <a:stretch>
                  <a:fillRect l="-1208" t="-2116" r="-227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54040"/>
              </p:ext>
            </p:extLst>
          </p:nvPr>
        </p:nvGraphicFramePr>
        <p:xfrm>
          <a:off x="2362200" y="2829671"/>
          <a:ext cx="4881563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4" imgW="2882880" imgH="1511280" progId="Equation.DSMT4">
                  <p:embed/>
                </p:oleObj>
              </mc:Choice>
              <mc:Fallback>
                <p:oleObj name="Equation" r:id="rId4" imgW="28828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829671"/>
                        <a:ext cx="4881563" cy="255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66285" y="5786735"/>
            <a:ext cx="2906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Propagation of error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9718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5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762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Functions </a:t>
            </a:r>
            <a:r>
              <a:rPr lang="en-US" altLang="en-US" sz="3600" b="1" dirty="0">
                <a:solidFill>
                  <a:srgbClr val="0066FF"/>
                </a:solidFill>
              </a:rPr>
              <a:t>of Random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Variabl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1600200"/>
            <a:ext cx="451277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dependent random variab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Linear fun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Non-linear fun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Dependent random variab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Linear fun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Non-linear functions (?)</a:t>
            </a:r>
            <a:endParaRPr lang="en-US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685800" y="914400"/>
            <a:ext cx="792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4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-1875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Function </a:t>
            </a:r>
            <a:r>
              <a:rPr lang="en-US" altLang="en-US" sz="3600" b="1" dirty="0">
                <a:solidFill>
                  <a:srgbClr val="0066FF"/>
                </a:solidFill>
              </a:rPr>
              <a:t>of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dependent random Variabl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66800" y="1265797"/>
                <a:ext cx="73531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;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are </a:t>
                </a:r>
                <a:r>
                  <a:rPr lang="en-US" b="1" u="sng" dirty="0" smtClean="0"/>
                  <a:t>dependent</a:t>
                </a:r>
                <a:r>
                  <a:rPr lang="en-US" dirty="0" smtClean="0"/>
                  <a:t> random variables</a:t>
                </a:r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265797"/>
                <a:ext cx="7353103" cy="1200329"/>
              </a:xfrm>
              <a:prstGeom prst="rect">
                <a:avLst/>
              </a:prstGeom>
              <a:blipFill>
                <a:blip r:embed="rId3"/>
                <a:stretch>
                  <a:fillRect l="-166" t="-4061" b="-6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1437"/>
              </p:ext>
            </p:extLst>
          </p:nvPr>
        </p:nvGraphicFramePr>
        <p:xfrm>
          <a:off x="1981200" y="3305237"/>
          <a:ext cx="5788025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4" imgW="3238200" imgH="1701720" progId="Equation.DSMT4">
                  <p:embed/>
                </p:oleObj>
              </mc:Choice>
              <mc:Fallback>
                <p:oleObj name="Equation" r:id="rId4" imgW="32382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3305237"/>
                        <a:ext cx="5788025" cy="304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685800" y="914400"/>
            <a:ext cx="792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5977" y="2654849"/>
            <a:ext cx="4017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tional Formulae required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64257"/>
              </p:ext>
            </p:extLst>
          </p:nvPr>
        </p:nvGraphicFramePr>
        <p:xfrm>
          <a:off x="4551363" y="2619375"/>
          <a:ext cx="2468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1363" y="2619375"/>
                        <a:ext cx="24685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68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Sample correlation coefficien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981200" y="914400"/>
            <a:ext cx="472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1173637"/>
                <a:ext cx="3349891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  </m:t>
                      </m:r>
                    </m:oMath>
                  </m:oMathPara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73637"/>
                <a:ext cx="3349891" cy="19389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43400" y="1087904"/>
                <a:ext cx="3185103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  </m:t>
                      </m:r>
                    </m:oMath>
                  </m:oMathPara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087904"/>
                <a:ext cx="3185103" cy="19389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38200" y="3026896"/>
                <a:ext cx="7568995" cy="2684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If value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increases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decreases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with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values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, the product</a:t>
                </a:r>
              </a:p>
              <a:p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is positive. Otherwise, the product is negative. </a:t>
                </a:r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r>
                  <a:rPr lang="en-US" sz="2000" dirty="0" smtClean="0"/>
                  <a:t>If all (or most) data points show such feature, the su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Will have higher valu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6896"/>
                <a:ext cx="7568995" cy="2684325"/>
              </a:xfrm>
              <a:prstGeom prst="rect">
                <a:avLst/>
              </a:prstGeom>
              <a:blipFill>
                <a:blip r:embed="rId4"/>
                <a:stretch>
                  <a:fillRect l="-886" t="-1364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86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50631" y="2286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Covariance and </a:t>
            </a:r>
            <a:r>
              <a:rPr lang="en-US" altLang="en-US" sz="3600" b="1" dirty="0">
                <a:solidFill>
                  <a:schemeClr val="accent1"/>
                </a:solidFill>
              </a:rPr>
              <a:t>Correlation coefficient</a:t>
            </a:r>
          </a:p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59967"/>
              </p:ext>
            </p:extLst>
          </p:nvPr>
        </p:nvGraphicFramePr>
        <p:xfrm>
          <a:off x="533400" y="1122090"/>
          <a:ext cx="8256588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3" imgW="4254480" imgH="1498320" progId="Equation.DSMT4">
                  <p:embed/>
                </p:oleObj>
              </mc:Choice>
              <mc:Fallback>
                <p:oleObj name="Equation" r:id="rId3" imgW="42544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22090"/>
                        <a:ext cx="8256588" cy="29083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2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02846"/>
              </p:ext>
            </p:extLst>
          </p:nvPr>
        </p:nvGraphicFramePr>
        <p:xfrm>
          <a:off x="533400" y="4093440"/>
          <a:ext cx="4789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5" imgW="2171520" imgH="253800" progId="Equation.DSMT4">
                  <p:embed/>
                </p:oleObj>
              </mc:Choice>
              <mc:Fallback>
                <p:oleObj name="Equation" r:id="rId5" imgW="2171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093440"/>
                        <a:ext cx="4789488" cy="5603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4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4830827"/>
                <a:ext cx="5980099" cy="680186"/>
              </a:xfrm>
              <a:prstGeom prst="rect">
                <a:avLst/>
              </a:prstGeom>
              <a:solidFill>
                <a:schemeClr val="accent1">
                  <a:lumMod val="75000"/>
                  <a:alpha val="26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ample correlation coefficient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30827"/>
                <a:ext cx="5980099" cy="680186"/>
              </a:xfrm>
              <a:prstGeom prst="rect">
                <a:avLst/>
              </a:prstGeom>
              <a:blipFill>
                <a:blip r:embed="rId7"/>
                <a:stretch>
                  <a:fillRect l="-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0" y="5669000"/>
                <a:ext cx="5334474" cy="69140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56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rrelation coeffici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669000"/>
                <a:ext cx="5334474" cy="691408"/>
              </a:xfrm>
              <a:prstGeom prst="rect">
                <a:avLst/>
              </a:prstGeom>
              <a:blipFill>
                <a:blip r:embed="rId8"/>
                <a:stretch>
                  <a:fillRect l="-1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3762" y="809425"/>
            <a:ext cx="5715000" cy="3716403"/>
            <a:chOff x="533400" y="2684397"/>
            <a:chExt cx="3200400" cy="2103120"/>
          </a:xfrm>
        </p:grpSpPr>
        <p:pic>
          <p:nvPicPr>
            <p:cNvPr id="12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73" t="1165" r="18148" b="24181"/>
            <a:stretch/>
          </p:blipFill>
          <p:spPr bwMode="auto">
            <a:xfrm>
              <a:off x="533400" y="2684397"/>
              <a:ext cx="3200400" cy="210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2"/>
            <p:cNvSpPr/>
            <p:nvPr/>
          </p:nvSpPr>
          <p:spPr>
            <a:xfrm>
              <a:off x="1371600" y="356616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499360" y="4319368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362200" y="426954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57400" y="414704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524000" y="373380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371600" y="4500463"/>
              <a:ext cx="91440" cy="91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524000" y="4495487"/>
              <a:ext cx="91440" cy="91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047554" y="4495487"/>
              <a:ext cx="91440" cy="91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357276" y="4495487"/>
              <a:ext cx="91440" cy="91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499829" y="4495487"/>
              <a:ext cx="91440" cy="91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918209" y="-55573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Random Sampl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2307142" y="979674"/>
            <a:ext cx="5121729" cy="17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7C0AA-1C1D-4617-BF40-F3A0557BB03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79</a:t>
            </a:fld>
            <a:endParaRPr lang="en-US" alt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814662" y="1220617"/>
            <a:ext cx="4876799" cy="1220118"/>
            <a:chOff x="3695700" y="2445906"/>
            <a:chExt cx="4876799" cy="1220118"/>
          </a:xfrm>
        </p:grpSpPr>
        <p:grpSp>
          <p:nvGrpSpPr>
            <p:cNvPr id="24" name="Group 23"/>
            <p:cNvGrpSpPr/>
            <p:nvPr/>
          </p:nvGrpSpPr>
          <p:grpSpPr>
            <a:xfrm>
              <a:off x="3695700" y="2523024"/>
              <a:ext cx="1371600" cy="1143000"/>
              <a:chOff x="5486400" y="2819400"/>
              <a:chExt cx="1371600" cy="11430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7200899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5448300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Oval 26"/>
            <p:cNvSpPr/>
            <p:nvPr/>
          </p:nvSpPr>
          <p:spPr>
            <a:xfrm>
              <a:off x="3977056" y="2445906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742396" y="2968900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539241" y="2764603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85270" y="2667627"/>
                <a:ext cx="332148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 First observa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Second </a:t>
                </a:r>
                <a:r>
                  <a:rPr lang="en-US" dirty="0"/>
                  <a:t>observa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hird observation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270" y="2667627"/>
                <a:ext cx="3321487" cy="1200329"/>
              </a:xfrm>
              <a:prstGeom prst="rect">
                <a:avLst/>
              </a:prstGeom>
              <a:blipFill>
                <a:blip r:embed="rId3"/>
                <a:stretch>
                  <a:fillRect l="-550" t="-4061" r="-1284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98807" y="5061641"/>
            <a:ext cx="7261924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dependent</a:t>
            </a:r>
            <a:r>
              <a:rPr lang="en-US" dirty="0" smtClean="0"/>
              <a:t> random variables with the </a:t>
            </a:r>
            <a:r>
              <a:rPr lang="en-US" dirty="0" smtClean="0">
                <a:solidFill>
                  <a:srgbClr val="C00000"/>
                </a:solidFill>
              </a:rPr>
              <a:t>same distribution </a:t>
            </a:r>
          </a:p>
          <a:p>
            <a:r>
              <a:rPr lang="en-US" dirty="0" smtClean="0"/>
              <a:t>Are called </a:t>
            </a:r>
            <a:r>
              <a:rPr lang="en-US" b="1" u="sng" dirty="0" smtClean="0"/>
              <a:t>random sampl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27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4D215-DC66-4D81-BD4E-EAE3E69179DF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</a:t>
            </a:fld>
            <a:endParaRPr lang="en-US" altLang="en-US"/>
          </a:p>
        </p:txBody>
      </p:sp>
      <p:pic>
        <p:nvPicPr>
          <p:cNvPr id="23554" name="Picture 2" descr="Image result for a standard deck of car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04875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758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258356" y="-65193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Statistic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2209800" y="955358"/>
            <a:ext cx="4495800" cy="132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7765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42" y="1317059"/>
            <a:ext cx="8947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7C0AA-1C1D-4617-BF40-F3A0557BB03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0</a:t>
            </a:fld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900604" y="2983807"/>
            <a:ext cx="7658658" cy="1656918"/>
            <a:chOff x="844062" y="3156083"/>
            <a:chExt cx="7658658" cy="1325298"/>
          </a:xfrm>
        </p:grpSpPr>
        <p:grpSp>
          <p:nvGrpSpPr>
            <p:cNvPr id="12" name="Group 11"/>
            <p:cNvGrpSpPr/>
            <p:nvPr/>
          </p:nvGrpSpPr>
          <p:grpSpPr>
            <a:xfrm>
              <a:off x="844062" y="3156083"/>
              <a:ext cx="7658658" cy="1325298"/>
              <a:chOff x="844062" y="3156083"/>
              <a:chExt cx="7658658" cy="1325298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844062" y="3156083"/>
                <a:ext cx="7658658" cy="960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ample mean of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random variables     is defined as: 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8078190"/>
                  </p:ext>
                </p:extLst>
              </p:nvPr>
            </p:nvGraphicFramePr>
            <p:xfrm>
              <a:off x="2951465" y="3869265"/>
              <a:ext cx="2665664" cy="612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2" name="Equation" r:id="rId4" imgW="1714320" imgH="393480" progId="Equation.DSMT4">
                      <p:embed/>
                    </p:oleObj>
                  </mc:Choice>
                  <mc:Fallback>
                    <p:oleObj name="Equation" r:id="rId4" imgW="1714320" imgH="39348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51465" y="3869265"/>
                            <a:ext cx="2665664" cy="6121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195861"/>
                </p:ext>
              </p:extLst>
            </p:nvPr>
          </p:nvGraphicFramePr>
          <p:xfrm>
            <a:off x="5386792" y="3207428"/>
            <a:ext cx="230337" cy="276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86792" y="3207428"/>
                          <a:ext cx="230337" cy="2764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5175" y="2407578"/>
                <a:ext cx="87695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tx1"/>
                    </a:solidFill>
                  </a:rPr>
                  <a:t>Example: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. 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75" y="2407578"/>
                <a:ext cx="8769517" cy="400110"/>
              </a:xfrm>
              <a:prstGeom prst="rect">
                <a:avLst/>
              </a:prstGeom>
              <a:blipFill>
                <a:blip r:embed="rId8"/>
                <a:stretch>
                  <a:fillRect l="-765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82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1094148" y="-907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Mean and variance of sample mea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2209800" y="955358"/>
            <a:ext cx="4495800" cy="132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7C0AA-1C1D-4617-BF40-F3A0557BB03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1</a:t>
            </a:fld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857498" y="1480406"/>
            <a:ext cx="8315883" cy="5262980"/>
            <a:chOff x="844062" y="3015214"/>
            <a:chExt cx="7658658" cy="4154038"/>
          </a:xfrm>
        </p:grpSpPr>
        <p:grpSp>
          <p:nvGrpSpPr>
            <p:cNvPr id="12" name="Group 11"/>
            <p:cNvGrpSpPr/>
            <p:nvPr/>
          </p:nvGrpSpPr>
          <p:grpSpPr>
            <a:xfrm>
              <a:off x="844062" y="3015214"/>
              <a:ext cx="7658658" cy="4154038"/>
              <a:chOff x="844062" y="3015214"/>
              <a:chExt cx="7658658" cy="41540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844062" y="3015214"/>
                    <a:ext cx="7658658" cy="41540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Sample mean of </a:t>
                    </a:r>
                    <a:r>
                      <a:rPr lang="en-US" i="1" dirty="0" smtClean="0"/>
                      <a:t>n</a:t>
                    </a:r>
                    <a:r>
                      <a:rPr lang="en-US" dirty="0" smtClean="0"/>
                      <a:t> random variables     is defined as: </a:t>
                    </a:r>
                  </a:p>
                  <a:p>
                    <a:endParaRPr lang="en-US" dirty="0"/>
                  </a:p>
                  <a:p>
                    <a:endParaRPr lang="en-US" dirty="0" smtClean="0"/>
                  </a:p>
                  <a:p>
                    <a:endParaRPr lang="en-US" dirty="0" smtClean="0"/>
                  </a:p>
                  <a:p>
                    <a:endParaRPr lang="en-US" dirty="0" smtClean="0"/>
                  </a:p>
                  <a:p>
                    <a:r>
                      <a:rPr lang="en-US" dirty="0" smtClean="0"/>
                      <a:t>The expected value of each of the random variable is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a14:m>
                    <a:r>
                      <a:rPr lang="en-US" dirty="0" smtClean="0"/>
                      <a:t> </a:t>
                    </a:r>
                  </a:p>
                  <a:p>
                    <a:r>
                      <a:rPr lang="en-US" dirty="0" smtClean="0"/>
                      <a:t>and hence:</a:t>
                    </a:r>
                  </a:p>
                  <a:p>
                    <a:endParaRPr lang="en-US" dirty="0"/>
                  </a:p>
                  <a:p>
                    <a:endParaRPr lang="en-US" dirty="0" smtClean="0"/>
                  </a:p>
                  <a:p>
                    <a:endParaRPr lang="en-US" dirty="0"/>
                  </a:p>
                  <a:p>
                    <a:endParaRPr lang="en-US" dirty="0" smtClean="0"/>
                  </a:p>
                  <a:p>
                    <a:endParaRPr lang="en-US" dirty="0"/>
                  </a:p>
                  <a:p>
                    <a:r>
                      <a:rPr lang="en-US" dirty="0" smtClean="0"/>
                      <a:t>  </a:t>
                    </a:r>
                  </a:p>
                  <a:p>
                    <a:r>
                      <a:rPr lang="en-US" dirty="0" smtClean="0"/>
                      <a:t>          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4062" y="3015214"/>
                    <a:ext cx="7658658" cy="415403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73" t="-9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15378912"/>
                      </p:ext>
                    </p:extLst>
                  </p:nvPr>
                </p:nvGraphicFramePr>
                <p:xfrm>
                  <a:off x="3124200" y="3431709"/>
                  <a:ext cx="2098417" cy="4818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587" name="Equation" r:id="rId4" imgW="1714320" imgH="393480" progId="Equation.DSMT4">
                          <p:embed/>
                        </p:oleObj>
                      </mc:Choice>
                      <mc:Fallback>
                        <p:oleObj name="Equation" r:id="rId4" imgW="1714320" imgH="39348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24200" y="3431709"/>
                                <a:ext cx="2098417" cy="48185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15378912"/>
                      </p:ext>
                    </p:extLst>
                  </p:nvPr>
                </p:nvGraphicFramePr>
                <p:xfrm>
                  <a:off x="3124200" y="3431709"/>
                  <a:ext cx="2098417" cy="4818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71" name="Equation" r:id="rId6" imgW="1714320" imgH="393480" progId="Equation.DSMT4">
                          <p:embed/>
                        </p:oleObj>
                      </mc:Choice>
                      <mc:Fallback>
                        <p:oleObj name="Equation" r:id="rId6" imgW="1714320" imgH="39348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24200" y="3431709"/>
                                <a:ext cx="2098417" cy="48185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2462749"/>
                    </p:ext>
                  </p:extLst>
                </p:nvPr>
              </p:nvGraphicFramePr>
              <p:xfrm>
                <a:off x="886706" y="5208406"/>
                <a:ext cx="5316951" cy="515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88" name="Equation" r:id="rId8" imgW="4063680" imgH="393480" progId="Equation.DSMT4">
                        <p:embed/>
                      </p:oleObj>
                    </mc:Choice>
                    <mc:Fallback>
                      <p:oleObj name="Equation" r:id="rId8" imgW="4063680" imgH="39348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6706" y="5208406"/>
                              <a:ext cx="5316951" cy="515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2462749"/>
                    </p:ext>
                  </p:extLst>
                </p:nvPr>
              </p:nvGraphicFramePr>
              <p:xfrm>
                <a:off x="886706" y="5208406"/>
                <a:ext cx="5316951" cy="515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72" name="Equation" r:id="rId10" imgW="4063680" imgH="393480" progId="Equation.DSMT4">
                        <p:embed/>
                      </p:oleObj>
                    </mc:Choice>
                    <mc:Fallback>
                      <p:oleObj name="Equation" r:id="rId10" imgW="4063680" imgH="39348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6706" y="5208406"/>
                              <a:ext cx="5316951" cy="515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684471"/>
                    </p:ext>
                  </p:extLst>
                </p:nvPr>
              </p:nvGraphicFramePr>
              <p:xfrm>
                <a:off x="873037" y="5841197"/>
                <a:ext cx="6971025" cy="562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89" name="Equation" r:id="rId12" imgW="4838400" imgH="419040" progId="Equation.DSMT4">
                        <p:embed/>
                      </p:oleObj>
                    </mc:Choice>
                    <mc:Fallback>
                      <p:oleObj name="Equation" r:id="rId12" imgW="4838400" imgH="41904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3037" y="5841197"/>
                              <a:ext cx="6971025" cy="562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684471"/>
                    </p:ext>
                  </p:extLst>
                </p:nvPr>
              </p:nvGraphicFramePr>
              <p:xfrm>
                <a:off x="873037" y="5841197"/>
                <a:ext cx="6971025" cy="562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73" name="Equation" r:id="rId14" imgW="4838400" imgH="419040" progId="Equation.DSMT4">
                        <p:embed/>
                      </p:oleObj>
                    </mc:Choice>
                    <mc:Fallback>
                      <p:oleObj name="Equation" r:id="rId14" imgW="4838400" imgH="41904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3037" y="5841197"/>
                              <a:ext cx="6971025" cy="562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8422143"/>
                    </p:ext>
                  </p:extLst>
                </p:nvPr>
              </p:nvGraphicFramePr>
              <p:xfrm>
                <a:off x="5017149" y="3096935"/>
                <a:ext cx="230337" cy="2764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90" name="Equation" r:id="rId16" imgW="190440" imgH="228600" progId="Equation.DSMT4">
                        <p:embed/>
                      </p:oleObj>
                    </mc:Choice>
                    <mc:Fallback>
                      <p:oleObj name="Equation" r:id="rId16" imgW="190440" imgH="228600" progId="Equation.DSMT4">
                        <p:embed/>
                        <p:pic>
                          <p:nvPicPr>
                            <p:cNvPr id="15" name="Object 14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17149" y="3096935"/>
                              <a:ext cx="230337" cy="2764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8422143"/>
                    </p:ext>
                  </p:extLst>
                </p:nvPr>
              </p:nvGraphicFramePr>
              <p:xfrm>
                <a:off x="5017149" y="3096935"/>
                <a:ext cx="230337" cy="2764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74" name="Equation" r:id="rId18" imgW="190440" imgH="228600" progId="Equation.DSMT4">
                        <p:embed/>
                      </p:oleObj>
                    </mc:Choice>
                    <mc:Fallback>
                      <p:oleObj name="Equation" r:id="rId18" imgW="190440" imgH="228600" progId="Equation.DSMT4">
                        <p:embed/>
                        <p:pic>
                          <p:nvPicPr>
                            <p:cNvPr id="15" name="Object 14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17149" y="3096935"/>
                              <a:ext cx="230337" cy="2764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1828800" y="2790347"/>
            <a:ext cx="4998484" cy="461665"/>
          </a:xfrm>
          <a:prstGeom prst="rect">
            <a:avLst/>
          </a:prstGeom>
          <a:solidFill>
            <a:schemeClr val="accent6">
              <a:lumMod val="40000"/>
              <a:lumOff val="60000"/>
              <a:alpha val="4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ample mean is also a random var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334985" y="3534"/>
            <a:ext cx="447402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Sampling distributio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 flipV="1">
            <a:off x="1621971" y="974626"/>
            <a:ext cx="6302829" cy="2259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7766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12" y="1106381"/>
            <a:ext cx="90805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7C0AA-1C1D-4617-BF40-F3A0557BB038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2</a:t>
            </a:fld>
            <a:endParaRPr lang="en-US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866775" y="1962044"/>
            <a:ext cx="7610475" cy="4514956"/>
            <a:chOff x="695325" y="2803872"/>
            <a:chExt cx="4572000" cy="2770742"/>
          </a:xfrm>
        </p:grpSpPr>
        <p:grpSp>
          <p:nvGrpSpPr>
            <p:cNvPr id="8" name="Group 7"/>
            <p:cNvGrpSpPr/>
            <p:nvPr/>
          </p:nvGrpSpPr>
          <p:grpSpPr>
            <a:xfrm>
              <a:off x="695325" y="2803872"/>
              <a:ext cx="4572000" cy="2649603"/>
              <a:chOff x="304800" y="2666942"/>
              <a:chExt cx="4572000" cy="264960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04800" y="2666942"/>
                <a:ext cx="4572000" cy="2649603"/>
                <a:chOff x="533400" y="2684397"/>
                <a:chExt cx="3200400" cy="2103120"/>
              </a:xfrm>
            </p:grpSpPr>
            <p:pic>
              <p:nvPicPr>
                <p:cNvPr id="13" name="Picture 7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073" t="1165" r="18148" b="24181"/>
                <a:stretch/>
              </p:blipFill>
              <p:spPr bwMode="auto">
                <a:xfrm>
                  <a:off x="533400" y="2684397"/>
                  <a:ext cx="3200400" cy="2103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Oval 13"/>
                <p:cNvSpPr/>
                <p:nvPr/>
              </p:nvSpPr>
              <p:spPr>
                <a:xfrm>
                  <a:off x="1371600" y="3566160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499360" y="4319368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2362200" y="426954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2057400" y="4147040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1524000" y="3733800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1371600" y="4500463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1524000" y="4495487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047554" y="4495487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57276" y="4495487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499829" y="4495487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" name="Straight Connector 4"/>
              <p:cNvCxnSpPr/>
              <p:nvPr/>
            </p:nvCxnSpPr>
            <p:spPr>
              <a:xfrm flipV="1">
                <a:off x="2334985" y="3429000"/>
                <a:ext cx="0" cy="1577233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2099522" y="3140567"/>
                <a:ext cx="800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2000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567198"/>
                </p:ext>
              </p:extLst>
            </p:nvPr>
          </p:nvGraphicFramePr>
          <p:xfrm>
            <a:off x="2541230" y="5200763"/>
            <a:ext cx="348927" cy="373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9" name="Equation" r:id="rId5" imgW="177480" imgH="190440" progId="Equation.DSMT4">
                    <p:embed/>
                  </p:oleObj>
                </mc:Choice>
                <mc:Fallback>
                  <p:oleObj name="Equation" r:id="rId5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1230" y="5200763"/>
                          <a:ext cx="348927" cy="373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9742" y="3055158"/>
            <a:ext cx="3515310" cy="3055881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4810872" y="2132443"/>
            <a:ext cx="3856878" cy="824861"/>
            <a:chOff x="3695700" y="2445906"/>
            <a:chExt cx="4876799" cy="1220118"/>
          </a:xfrm>
        </p:grpSpPr>
        <p:grpSp>
          <p:nvGrpSpPr>
            <p:cNvPr id="45" name="Group 44"/>
            <p:cNvGrpSpPr/>
            <p:nvPr/>
          </p:nvGrpSpPr>
          <p:grpSpPr>
            <a:xfrm>
              <a:off x="3695700" y="2523024"/>
              <a:ext cx="1371600" cy="1143000"/>
              <a:chOff x="5486400" y="2819400"/>
              <a:chExt cx="1371600" cy="1143000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7200899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5448300" y="2522235"/>
              <a:ext cx="1371600" cy="1143000"/>
              <a:chOff x="5486400" y="2819400"/>
              <a:chExt cx="1371600" cy="11430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5486400" y="2819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6858000" y="2819400"/>
                <a:ext cx="0" cy="11430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486400" y="3962400"/>
                <a:ext cx="1371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5509846" y="3124200"/>
                <a:ext cx="0" cy="838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5509846" y="3124200"/>
                <a:ext cx="9906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6500446" y="3124200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5738446" y="3751385"/>
                <a:ext cx="762000" cy="29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Oval 47"/>
            <p:cNvSpPr/>
            <p:nvPr/>
          </p:nvSpPr>
          <p:spPr>
            <a:xfrm>
              <a:off x="3977056" y="2445906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742396" y="2968900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539241" y="2764603"/>
              <a:ext cx="152400" cy="152400"/>
            </a:xfrm>
            <a:prstGeom prst="ellipse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2350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2286000" y="-76199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6666FF"/>
                </a:solidFill>
              </a:rPr>
              <a:t>Central Limit Theorem</a:t>
            </a:r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>
            <a:off x="1638300" y="914400"/>
            <a:ext cx="56388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546C-CDA8-402A-94E9-FDCBA4A73ACE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3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11997" y="2438400"/>
                <a:ext cx="7540847" cy="177638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56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we are sampling from a population that has an </a:t>
                </a:r>
                <a:r>
                  <a:rPr lang="en-US" b="1" u="sng" dirty="0" smtClean="0">
                    <a:solidFill>
                      <a:srgbClr val="C00000"/>
                    </a:solidFill>
                  </a:rPr>
                  <a:t>unknown </a:t>
                </a:r>
              </a:p>
              <a:p>
                <a:r>
                  <a:rPr lang="en-US" b="1" u="sng" dirty="0" smtClean="0">
                    <a:solidFill>
                      <a:srgbClr val="C00000"/>
                    </a:solidFill>
                  </a:rPr>
                  <a:t>probability </a:t>
                </a:r>
                <a:r>
                  <a:rPr lang="en-US" b="1" u="sng" dirty="0" smtClean="0">
                    <a:solidFill>
                      <a:srgbClr val="C00000"/>
                    </a:solidFill>
                  </a:rPr>
                  <a:t>distribution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whose mean is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and variance is </a:t>
                </a:r>
                <a:endParaRPr lang="en-US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smtClean="0"/>
                  <a:t>the probability distribution of the </a:t>
                </a:r>
                <a:r>
                  <a:rPr lang="en-US" dirty="0" smtClean="0"/>
                  <a:t>sample </a:t>
                </a:r>
                <a:r>
                  <a:rPr lang="en-US" dirty="0" smtClean="0"/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is </a:t>
                </a:r>
              </a:p>
              <a:p>
                <a:r>
                  <a:rPr lang="en-US" dirty="0" smtClean="0"/>
                  <a:t>approximately </a:t>
                </a:r>
                <a:r>
                  <a:rPr lang="en-US" dirty="0" smtClean="0"/>
                  <a:t>normal with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:r>
                  <a:rPr lang="en-US" dirty="0" smtClean="0"/>
                  <a:t>and </a:t>
                </a:r>
                <a:r>
                  <a:rPr lang="en-US" dirty="0" smtClean="0"/>
                  <a:t>varia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97" y="2438400"/>
                <a:ext cx="7540847" cy="1776384"/>
              </a:xfrm>
              <a:prstGeom prst="rect">
                <a:avLst/>
              </a:prstGeom>
              <a:blipFill>
                <a:blip r:embed="rId2"/>
                <a:stretch>
                  <a:fillRect l="-1293" t="-2749" r="-243" b="-2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4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381001" y="230787"/>
                <a:ext cx="8762999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Distribution of </a:t>
                </a:r>
                <a14:m>
                  <m:oMath xmlns:m="http://schemas.openxmlformats.org/officeDocument/2006/math">
                    <m:r>
                      <a:rPr lang="en-US" altLang="en-US" sz="36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 vs. its sampling distribution</a:t>
                </a:r>
                <a:endParaRPr lang="en-US" altLang="en-US" sz="36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6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230787"/>
                <a:ext cx="8762999" cy="1143000"/>
              </a:xfrm>
              <a:prstGeom prst="rect">
                <a:avLst/>
              </a:prstGeom>
              <a:blipFill>
                <a:blip r:embed="rId3"/>
                <a:stretch>
                  <a:fillRect t="-10695" b="-219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3"/>
          <p:cNvSpPr>
            <a:spLocks noChangeShapeType="1"/>
          </p:cNvSpPr>
          <p:nvPr/>
        </p:nvSpPr>
        <p:spPr bwMode="auto">
          <a:xfrm flipV="1">
            <a:off x="1752600" y="1488087"/>
            <a:ext cx="6302829" cy="2259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67400" y="2057400"/>
                <a:ext cx="2784480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2000;</m:t>
                      </m:r>
                      <m:r>
                        <a:rPr lang="en-US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2828</m:t>
                      </m:r>
                    </m:oMath>
                  </m:oMathPara>
                </a14:m>
                <a:endParaRPr lang="en-US" b="0" dirty="0" smtClean="0">
                  <a:solidFill>
                    <a:srgbClr val="3333FF"/>
                  </a:solidFill>
                </a:endParaRPr>
              </a:p>
              <a:p>
                <a:r>
                  <a:rPr lang="en-US" b="0" dirty="0" smtClean="0">
                    <a:solidFill>
                      <a:srgbClr val="3333FF"/>
                    </a:solidFill>
                  </a:rPr>
                  <a:t>Exponential decay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057400"/>
                <a:ext cx="2784480" cy="738664"/>
              </a:xfrm>
              <a:prstGeom prst="rect">
                <a:avLst/>
              </a:prstGeom>
              <a:blipFill>
                <a:blip r:embed="rId4"/>
                <a:stretch>
                  <a:fillRect l="-6798" r="-1316" b="-23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43617" y="3581400"/>
                <a:ext cx="3400384" cy="2117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u="sng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Sample mean is obtained</a:t>
                </a:r>
              </a:p>
              <a:p>
                <a:r>
                  <a:rPr lang="en-US" sz="2000" u="sng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with 40 observations.</a:t>
                </a:r>
                <a:endParaRPr lang="en-US" sz="2000" b="0" u="sng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00;</m:t>
                      </m:r>
                    </m:oMath>
                  </m:oMathPara>
                </a14:m>
                <a:endParaRPr lang="en-US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828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0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47</m:t>
                      </m:r>
                    </m:oMath>
                  </m:oMathPara>
                </a14:m>
                <a:endParaRPr lang="en-US" b="0" dirty="0" smtClean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Normal distributio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617" y="3581400"/>
                <a:ext cx="3400384" cy="2117183"/>
              </a:xfrm>
              <a:prstGeom prst="rect">
                <a:avLst/>
              </a:prstGeom>
              <a:blipFill>
                <a:blip r:embed="rId5"/>
                <a:stretch>
                  <a:fillRect l="-5376" t="-3746" b="-7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272411"/>
            <a:ext cx="6172200" cy="5214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78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5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76199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6666FF"/>
                </a:solidFill>
              </a:rPr>
              <a:t>Central Limit </a:t>
            </a:r>
            <a:r>
              <a:rPr lang="en-US" altLang="en-US" sz="3600" dirty="0" smtClean="0">
                <a:solidFill>
                  <a:srgbClr val="6666FF"/>
                </a:solidFill>
              </a:rPr>
              <a:t>Theorem: Example</a:t>
            </a:r>
            <a:endParaRPr lang="en-US" altLang="en-US" sz="3600" dirty="0">
              <a:solidFill>
                <a:srgbClr val="66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38300" y="914400"/>
            <a:ext cx="56388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05000" y="1447800"/>
            <a:ext cx="685800" cy="464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057400" y="2514600"/>
            <a:ext cx="304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57400" y="5410200"/>
            <a:ext cx="304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905000" y="2057400"/>
            <a:ext cx="685800" cy="4038600"/>
          </a:xfrm>
          <a:prstGeom prst="rect">
            <a:avLst/>
          </a:prstGeom>
          <a:solidFill>
            <a:schemeClr val="accent2">
              <a:lumMod val="40000"/>
              <a:lumOff val="60000"/>
              <a:alpha val="44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2427774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33600" y="3962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118946" y="53340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981200" y="5948362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5937736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2151184" y="3745520"/>
            <a:ext cx="0" cy="228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268416" y="3804136"/>
            <a:ext cx="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212732" y="378655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154120" y="2201008"/>
            <a:ext cx="0" cy="228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271352" y="2259624"/>
            <a:ext cx="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15668" y="224204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133600" y="5117120"/>
            <a:ext cx="0" cy="228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250832" y="5175736"/>
            <a:ext cx="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195148" y="515815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7586" name="Picture 2" descr="Image result for stopwat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057400"/>
            <a:ext cx="753208" cy="753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Image result for stopwat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951532"/>
            <a:ext cx="753208" cy="753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581400" y="1303110"/>
                <a:ext cx="5463740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is random variable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 smtClean="0"/>
                  <a:t> s and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 smtClean="0"/>
                  <a:t>. 40 such experiments have been </a:t>
                </a:r>
              </a:p>
              <a:p>
                <a:r>
                  <a:rPr lang="en-US" dirty="0"/>
                  <a:t>c</a:t>
                </a:r>
                <a:r>
                  <a:rPr lang="en-US" dirty="0" smtClean="0"/>
                  <a:t>arried out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What is the probability that the average</a:t>
                </a:r>
              </a:p>
              <a:p>
                <a:r>
                  <a:rPr lang="en-US" dirty="0"/>
                  <a:t>o</a:t>
                </a:r>
                <a:r>
                  <a:rPr lang="en-US" dirty="0" smtClean="0"/>
                  <a:t>btained from those 40 experiments will</a:t>
                </a:r>
              </a:p>
              <a:p>
                <a:r>
                  <a:rPr lang="en-US" dirty="0"/>
                  <a:t>e</a:t>
                </a:r>
                <a:r>
                  <a:rPr lang="en-US" dirty="0" smtClean="0"/>
                  <a:t>xceed 20.1 s? 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303110"/>
                <a:ext cx="5463740" cy="2677656"/>
              </a:xfrm>
              <a:prstGeom prst="rect">
                <a:avLst/>
              </a:prstGeom>
              <a:blipFill>
                <a:blip r:embed="rId3"/>
                <a:stretch>
                  <a:fillRect l="-1786" t="-1822" r="-781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124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6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19200"/>
            <a:ext cx="5380424" cy="481330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-76199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6666FF"/>
                </a:solidFill>
              </a:rPr>
              <a:t>Central Limit </a:t>
            </a:r>
            <a:r>
              <a:rPr lang="en-US" altLang="en-US" sz="3600" dirty="0" smtClean="0">
                <a:solidFill>
                  <a:srgbClr val="6666FF"/>
                </a:solidFill>
              </a:rPr>
              <a:t>Theorem: distributions</a:t>
            </a:r>
            <a:endParaRPr lang="en-US" altLang="en-US" sz="3600" dirty="0">
              <a:solidFill>
                <a:srgbClr val="66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638300" y="914400"/>
            <a:ext cx="56388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61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7</a:t>
            </a:fld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685800" y="1248658"/>
            <a:ext cx="8095486" cy="1938992"/>
            <a:chOff x="723900" y="3407689"/>
            <a:chExt cx="8095486" cy="19389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23900" y="3407689"/>
                  <a:ext cx="8095486" cy="19389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ssume a sample of 40 observations is drawn from a population</a:t>
                  </a:r>
                </a:p>
                <a:p>
                  <a:r>
                    <a:rPr lang="en-US" dirty="0" smtClean="0"/>
                    <a:t>with mean 20 and variance 2. Compute:</a:t>
                  </a:r>
                </a:p>
                <a:p>
                  <a:pPr marL="457200" indent="-457200">
                    <a:buFont typeface="+mj-lt"/>
                    <a:buAutoNum type="alphaLcParenR"/>
                  </a:pPr>
                  <a:r>
                    <a:rPr lang="en-US" dirty="0" smtClean="0"/>
                    <a:t>Mean and varia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and plot the pdf for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  <a:p>
                  <a:r>
                    <a:rPr lang="en-US" dirty="0" smtClean="0"/>
                    <a:t>b)   </a:t>
                  </a:r>
                </a:p>
                <a:p>
                  <a:r>
                    <a:rPr lang="en-US" dirty="0" smtClean="0"/>
                    <a:t> 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900" y="3407689"/>
                  <a:ext cx="8095486" cy="1938992"/>
                </a:xfrm>
                <a:prstGeom prst="rect">
                  <a:avLst/>
                </a:prstGeom>
                <a:blipFill>
                  <a:blip r:embed="rId3"/>
                  <a:stretch>
                    <a:fillRect l="-1206" t="-2516" r="-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8762913"/>
                    </p:ext>
                  </p:extLst>
                </p:nvPr>
              </p:nvGraphicFramePr>
              <p:xfrm>
                <a:off x="1212850" y="4561851"/>
                <a:ext cx="2832100" cy="395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397" name="Equation" r:id="rId4" imgW="1638000" imgH="228600" progId="Equation.DSMT4">
                        <p:embed/>
                      </p:oleObj>
                    </mc:Choice>
                    <mc:Fallback>
                      <p:oleObj name="Equation" r:id="rId4" imgW="1638000" imgH="228600" progId="Equation.DSMT4">
                        <p:embed/>
                        <p:pic>
                          <p:nvPicPr>
                            <p:cNvPr id="12" name="Object 11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12850" y="4561851"/>
                              <a:ext cx="2832100" cy="3952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7818772"/>
                    </p:ext>
                  </p:extLst>
                </p:nvPr>
              </p:nvGraphicFramePr>
              <p:xfrm>
                <a:off x="1212850" y="4561851"/>
                <a:ext cx="2832100" cy="395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384" name="Equation" r:id="rId6" imgW="1638000" imgH="228600" progId="Equation.DSMT4">
                        <p:embed/>
                      </p:oleObj>
                    </mc:Choice>
                    <mc:Fallback>
                      <p:oleObj name="Equation" r:id="rId6" imgW="1638000" imgH="228600" progId="Equation.DSMT4">
                        <p:embed/>
                        <p:pic>
                          <p:nvPicPr>
                            <p:cNvPr id="12" name="Object 11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12850" y="4561851"/>
                              <a:ext cx="2832100" cy="3952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5800" y="-76199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6666FF"/>
                </a:solidFill>
              </a:rPr>
              <a:t>Central Limit </a:t>
            </a:r>
            <a:r>
              <a:rPr lang="en-US" altLang="en-US" sz="3600" dirty="0" smtClean="0">
                <a:solidFill>
                  <a:srgbClr val="6666FF"/>
                </a:solidFill>
              </a:rPr>
              <a:t>Theorem: Example</a:t>
            </a:r>
            <a:endParaRPr lang="en-US" altLang="en-US" sz="3600" dirty="0">
              <a:solidFill>
                <a:srgbClr val="6666FF"/>
              </a:solidFill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1638300" y="914400"/>
            <a:ext cx="56388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8174" y="3054236"/>
                <a:ext cx="6378926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</a:t>
                </a: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.  </a:t>
                </a:r>
              </a:p>
              <a:p>
                <a:r>
                  <a:rPr lang="en-US" dirty="0" smtClean="0"/>
                  <a:t>We also know, according to Central </a:t>
                </a:r>
                <a:r>
                  <a:rPr lang="en-US" dirty="0"/>
                  <a:t>limit theorem</a:t>
                </a:r>
                <a:r>
                  <a:rPr lang="en-US" dirty="0" smtClean="0"/>
                  <a:t>,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is normally distributed. 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74" y="3054236"/>
                <a:ext cx="6378926" cy="1569660"/>
              </a:xfrm>
              <a:prstGeom prst="rect">
                <a:avLst/>
              </a:prstGeom>
              <a:blipFill>
                <a:blip r:embed="rId8"/>
                <a:stretch>
                  <a:fillRect l="-1433" t="-3101" r="-478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8174" y="4740291"/>
                <a:ext cx="4335418" cy="1355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40;</m:t>
                    </m:r>
                  </m:oMath>
                </a14:m>
                <a:r>
                  <a:rPr lang="en-US" b="0" i="0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236</m:t>
                    </m:r>
                  </m:oMath>
                </a14:m>
                <a:r>
                  <a:rPr lang="en-US" dirty="0" smtClean="0"/>
                  <a:t>.  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74" y="4740291"/>
                <a:ext cx="4335418" cy="1355628"/>
              </a:xfrm>
              <a:prstGeom prst="rect">
                <a:avLst/>
              </a:prstGeom>
              <a:blipFill>
                <a:blip r:embed="rId9"/>
                <a:stretch>
                  <a:fillRect l="-281" r="-1264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33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7BBE4-1104-419B-8A55-3B7287EAB635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88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17805"/>
            <a:ext cx="6028571" cy="5161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2286000" y="-76199"/>
                <a:ext cx="48006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600" dirty="0" smtClean="0">
                    <a:solidFill>
                      <a:srgbClr val="6666FF"/>
                    </a:solidFill>
                  </a:rPr>
                  <a:t>   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3600" i="1" smtClean="0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altLang="en-US" sz="3600" dirty="0">
                  <a:solidFill>
                    <a:srgbClr val="6666FF"/>
                  </a:solidFill>
                </a:endParaRPr>
              </a:p>
            </p:txBody>
          </p:sp>
        </mc:Choice>
        <mc:Fallback xmlns="">
          <p:sp>
            <p:nvSpPr>
              <p:cNvPr id="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-76199"/>
                <a:ext cx="4800600" cy="1143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2514600" y="874425"/>
            <a:ext cx="3771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23100"/>
              </p:ext>
            </p:extLst>
          </p:nvPr>
        </p:nvGraphicFramePr>
        <p:xfrm>
          <a:off x="5650523" y="1295400"/>
          <a:ext cx="336779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5" imgW="2019240" imgH="1143000" progId="Equation.DSMT4">
                  <p:embed/>
                </p:oleObj>
              </mc:Choice>
              <mc:Fallback>
                <p:oleObj name="Equation" r:id="rId5" imgW="2019240" imgH="1143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0523" y="1295400"/>
                        <a:ext cx="3367795" cy="1905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67280"/>
              </p:ext>
            </p:extLst>
          </p:nvPr>
        </p:nvGraphicFramePr>
        <p:xfrm>
          <a:off x="2117725" y="6111021"/>
          <a:ext cx="5137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7" imgW="2971800" imgH="228600" progId="Equation.DSMT4">
                  <p:embed/>
                </p:oleObj>
              </mc:Choice>
              <mc:Fallback>
                <p:oleObj name="Equation" r:id="rId7" imgW="2971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7725" y="6111021"/>
                        <a:ext cx="513715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23183"/>
              </p:ext>
            </p:extLst>
          </p:nvPr>
        </p:nvGraphicFramePr>
        <p:xfrm>
          <a:off x="370265" y="848047"/>
          <a:ext cx="2832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265" y="848047"/>
                        <a:ext cx="28321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41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                       Terminology -2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86000" y="990600"/>
            <a:ext cx="396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" y="1219200"/>
                <a:ext cx="8763000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 smtClean="0"/>
              </a:p>
              <a:p>
                <a:r>
                  <a:rPr lang="en-US" sz="2000" b="1" dirty="0" smtClean="0">
                    <a:solidFill>
                      <a:srgbClr val="6666FF"/>
                    </a:solidFill>
                  </a:rPr>
                  <a:t>Event (E) : </a:t>
                </a:r>
                <a:r>
                  <a:rPr lang="en-US" sz="2000" u="sng" dirty="0" smtClean="0"/>
                  <a:t>Set</a:t>
                </a:r>
                <a:r>
                  <a:rPr lang="en-US" sz="2000" dirty="0" smtClean="0"/>
                  <a:t> of one or more outcomes that are of interest.</a:t>
                </a:r>
              </a:p>
              <a:p>
                <a:r>
                  <a:rPr lang="en-US" sz="2000" dirty="0" smtClean="0"/>
                  <a:t>Example: 1. A diamond is drawn (one outcome)</a:t>
                </a:r>
              </a:p>
              <a:p>
                <a:r>
                  <a:rPr lang="en-US" sz="2000" dirty="0" smtClean="0"/>
                  <a:t>                2. The resistivity is less than </a:t>
                </a:r>
                <a:r>
                  <a:rPr lang="en-US" sz="2000" dirty="0" smtClean="0">
                    <a:solidFill>
                      <a:srgbClr val="000000"/>
                    </a:solidFill>
                  </a:rPr>
                  <a:t>1.0E-1 (A set of outcomes)</a:t>
                </a:r>
              </a:p>
              <a:p>
                <a:endParaRPr lang="en-US" sz="2000" dirty="0">
                  <a:solidFill>
                    <a:srgbClr val="000000"/>
                  </a:solidFill>
                </a:endParaRPr>
              </a:p>
              <a:p>
                <a:r>
                  <a:rPr lang="en-US" sz="2000" b="1" dirty="0" smtClean="0">
                    <a:solidFill>
                      <a:srgbClr val="6666FF"/>
                    </a:solidFill>
                  </a:rPr>
                  <a:t>Probability of an event:</a:t>
                </a:r>
                <a:r>
                  <a:rPr lang="en-US" sz="2000" dirty="0" smtClean="0">
                    <a:solidFill>
                      <a:srgbClr val="6666FF"/>
                    </a:solidFill>
                  </a:rPr>
                  <a:t> </a:t>
                </a:r>
              </a:p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Probability that a diamond is drawn: P(X=D)</a:t>
                </a:r>
              </a:p>
              <a:p>
                <a:endParaRPr lang="en-US" sz="2000" dirty="0" smtClean="0">
                  <a:solidFill>
                    <a:srgbClr val="000000"/>
                  </a:solidFill>
                </a:endParaRPr>
              </a:p>
              <a:p>
                <a:r>
                  <a:rPr lang="en-US" sz="2000" dirty="0">
                    <a:solidFill>
                      <a:srgbClr val="000000"/>
                    </a:solidFill>
                  </a:rPr>
                  <a:t>Probability that </a:t>
                </a:r>
                <a:r>
                  <a:rPr lang="en-US" sz="2000" dirty="0" smtClean="0">
                    <a:solidFill>
                      <a:srgbClr val="000000"/>
                    </a:solidFill>
                  </a:rPr>
                  <a:t>either a </a:t>
                </a:r>
                <a:r>
                  <a:rPr lang="en-US" sz="2000" dirty="0">
                    <a:solidFill>
                      <a:srgbClr val="000000"/>
                    </a:solidFill>
                  </a:rPr>
                  <a:t>diamond </a:t>
                </a:r>
                <a:r>
                  <a:rPr lang="en-US" sz="2000" dirty="0" smtClean="0">
                    <a:solidFill>
                      <a:srgbClr val="000000"/>
                    </a:solidFill>
                  </a:rPr>
                  <a:t>or a spade is </a:t>
                </a:r>
                <a:r>
                  <a:rPr lang="en-US" sz="2000" dirty="0">
                    <a:solidFill>
                      <a:srgbClr val="000000"/>
                    </a:solidFill>
                  </a:rPr>
                  <a:t>drawn: </a:t>
                </a:r>
                <a:r>
                  <a:rPr lang="en-US" sz="2000" dirty="0" smtClean="0">
                    <a:solidFill>
                      <a:srgbClr val="000000"/>
                    </a:solidFill>
                  </a:rPr>
                  <a:t>P(X</a:t>
                </a:r>
                <a:r>
                  <a:rPr lang="en-US" altLang="en-US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D, S})</a:t>
                </a:r>
              </a:p>
              <a:p>
                <a:endParaRPr lang="en-US" sz="2000" dirty="0">
                  <a:solidFill>
                    <a:srgbClr val="000000"/>
                  </a:solidFill>
                </a:endParaRPr>
              </a:p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X=Number of heads in three subsequent tossing.</a:t>
                </a:r>
              </a:p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Probability that X=0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19200"/>
                <a:ext cx="8763000" cy="3785652"/>
              </a:xfrm>
              <a:prstGeom prst="rect">
                <a:avLst/>
              </a:prstGeom>
              <a:blipFill>
                <a:blip r:embed="rId2"/>
                <a:stretch>
                  <a:fillRect l="-695" b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79080" y="5107429"/>
            <a:ext cx="7109639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ny of those probabilities can be determined by using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prior </a:t>
            </a:r>
            <a:r>
              <a:rPr lang="en-US" dirty="0">
                <a:solidFill>
                  <a:srgbClr val="000000"/>
                </a:solidFill>
              </a:rPr>
              <a:t>data or logical derivations. 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48DA4-54F0-49D6-B716-5B1D45E5DDC7}" type="datetime1">
              <a:rPr lang="en-US" altLang="en-US" smtClean="0"/>
              <a:t>1/30/2017</a:t>
            </a:fld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058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8</TotalTime>
  <Words>2862</Words>
  <Application>Microsoft Office PowerPoint</Application>
  <PresentationFormat>On-screen Show (4:3)</PresentationFormat>
  <Paragraphs>765</Paragraphs>
  <Slides>8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98" baseType="lpstr">
      <vt:lpstr>ＭＳ Ｐゴシック</vt:lpstr>
      <vt:lpstr>Arial</vt:lpstr>
      <vt:lpstr>Calibri</vt:lpstr>
      <vt:lpstr>Cambria Math</vt:lpstr>
      <vt:lpstr>Times New Roman</vt:lpstr>
      <vt:lpstr>Times-Roman;Times-Bold</vt:lpstr>
      <vt:lpstr>Times-Roman;Times-Italic;Times-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BS Consult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nie Borror</dc:creator>
  <cp:lastModifiedBy>Chakraborty, Jayanta</cp:lastModifiedBy>
  <cp:revision>472</cp:revision>
  <cp:lastPrinted>2017-01-25T14:34:59Z</cp:lastPrinted>
  <dcterms:created xsi:type="dcterms:W3CDTF">2010-12-28T02:07:58Z</dcterms:created>
  <dcterms:modified xsi:type="dcterms:W3CDTF">2017-01-30T14:44:23Z</dcterms:modified>
</cp:coreProperties>
</file>